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1985" w:rsidRDefault="003E1985"/>
    <w:p w:rsidR="00BB5B27" w:rsidRDefault="006C0BC4">
      <w:pPr>
        <w:rPr>
          <w:b/>
        </w:rPr>
      </w:pPr>
      <w:r>
        <w:rPr>
          <w:b/>
        </w:rPr>
        <w:t>NAME:</w:t>
      </w:r>
    </w:p>
    <w:p w:rsidR="006C0BC4" w:rsidRDefault="006C0BC4">
      <w:pPr>
        <w:rPr>
          <w:b/>
        </w:rPr>
      </w:pPr>
    </w:p>
    <w:p w:rsidR="00A636A7" w:rsidRPr="007E4975" w:rsidRDefault="00AE051B">
      <w:r w:rsidRPr="00AE051B">
        <w:rPr>
          <w:b/>
          <w:noProof/>
        </w:rPr>
        <w:pict>
          <v:line id="_x0000_s1028" style="position:absolute;z-index:251656704" from="45pt,-18pt" to="243pt,-18pt" strokeweight="2.25pt"/>
        </w:pict>
      </w:r>
      <w:r w:rsidR="006C0BC4">
        <w:rPr>
          <w:b/>
        </w:rPr>
        <w:t>PROBLEM 1:</w:t>
      </w:r>
      <w:r w:rsidR="007E4975">
        <w:rPr>
          <w:b/>
        </w:rPr>
        <w:t xml:space="preserve">  </w:t>
      </w:r>
      <w:r w:rsidR="007E4975">
        <w:t>Answer the following questions for the beam shown below.</w:t>
      </w:r>
    </w:p>
    <w:p w:rsidR="00A636A7" w:rsidRDefault="00AE051B">
      <w:pPr>
        <w:rPr>
          <w:b/>
        </w:rPr>
      </w:pPr>
      <w:r>
        <w:rPr>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30" type="#_x0000_t75" style="position:absolute;margin-left:414.85pt;margin-top:44.95pt;width:58.3pt;height:25.85pt;z-index:251742208" wrapcoords="1168 3086 584 13371 3503 16457 11676 16457 15178 16457 18097 16457 19849 9257 19265 3086 1168 3086">
            <v:imagedata r:id="rId7" o:title=""/>
            <w10:wrap type="tight"/>
          </v:shape>
          <o:OLEObject Type="Embed" ProgID="Equation.DSMT4" ShapeID="_x0000_s1230" DrawAspect="Content" ObjectID="_1367645587" r:id="rId8"/>
        </w:pict>
      </w:r>
      <w:r>
        <w:rPr>
          <w:b/>
          <w:noProof/>
        </w:rPr>
        <w:pict>
          <v:shape id="_x0000_s1229" type="#_x0000_t75" style="position:absolute;margin-left:240.45pt;margin-top:52.2pt;width:46.45pt;height:17.9pt;z-index:251741184" wrapcoords="1168 3086 584 13371 3503 16457 11676 16457 15178 16457 18097 16457 19849 9257 19265 3086 1168 3086">
            <v:imagedata r:id="rId9" o:title=""/>
            <w10:wrap type="tight"/>
          </v:shape>
          <o:OLEObject Type="Embed" ProgID="Equation.DSMT4" ShapeID="_x0000_s1229" DrawAspect="Content" ObjectID="_1367645588" r:id="rId10"/>
        </w:pict>
      </w:r>
      <w:r>
        <w:rPr>
          <w:b/>
          <w:noProof/>
        </w:rPr>
        <w:pict>
          <v:shape id="_x0000_s1228" type="#_x0000_t75" style="position:absolute;margin-left:193.55pt;margin-top:44.95pt;width:21.75pt;height:15.9pt;z-index:251740160" wrapcoords="1168 3086 584 13371 3503 16457 11676 16457 15178 16457 18097 16457 19849 9257 19265 3086 1168 3086">
            <v:imagedata r:id="rId11" o:title=""/>
            <w10:wrap type="tight"/>
          </v:shape>
          <o:OLEObject Type="Embed" ProgID="Equation.DSMT4" ShapeID="_x0000_s1228" DrawAspect="Content" ObjectID="_1367645589" r:id="rId12"/>
        </w:pict>
      </w:r>
      <w:r>
        <w:rPr>
          <w:b/>
          <w:noProof/>
        </w:rPr>
        <w:pict>
          <v:shape id="_x0000_s1227" type="#_x0000_t75" style="position:absolute;margin-left:221.2pt;margin-top:29.05pt;width:26.7pt;height:15.9pt;z-index:251739136" wrapcoords="1168 3086 584 13371 3503 16457 11676 16457 15178 16457 18097 16457 19849 9257 19265 3086 1168 3086">
            <v:imagedata r:id="rId13" o:title=""/>
            <w10:wrap type="tight"/>
          </v:shape>
          <o:OLEObject Type="Embed" ProgID="Equation.DSMT4" ShapeID="_x0000_s1227" DrawAspect="Content" ObjectID="_1367645590" r:id="rId14"/>
        </w:pict>
      </w:r>
      <w:r>
        <w:rPr>
          <w:b/>
          <w:noProof/>
        </w:rPr>
        <w:pict>
          <v:shape id="_x0000_s1226" type="#_x0000_t75" style="position:absolute;margin-left:282pt;margin-top:13.15pt;width:27.65pt;height:15.9pt;z-index:251738112" wrapcoords="1168 3086 584 13371 3503 16457 11676 16457 15178 16457 18097 16457 19849 9257 19265 3086 1168 3086">
            <v:imagedata r:id="rId15" o:title=""/>
            <w10:wrap type="tight"/>
          </v:shape>
          <o:OLEObject Type="Embed" ProgID="Equation.DSMT4" ShapeID="_x0000_s1226" DrawAspect="Content" ObjectID="_1367645591" r:id="rId16"/>
        </w:pict>
      </w:r>
      <w:r>
        <w:rPr>
          <w:b/>
          <w:noProof/>
        </w:rPr>
        <w:pict>
          <v:shapetype id="_x0000_t32" coordsize="21600,21600" o:spt="32" o:oned="t" path="m,l21600,21600e" filled="f">
            <v:path arrowok="t" fillok="f" o:connecttype="none"/>
            <o:lock v:ext="edit" shapetype="t"/>
          </v:shapetype>
          <v:shape id="_x0000_s1225" type="#_x0000_t32" style="position:absolute;margin-left:178.05pt;margin-top:29.05pt;width:232.1pt;height:0;z-index:251737088" o:connectortype="straight" strokeweight="1.5pt">
            <v:stroke startarrow="classic" startarrowwidth="narrow" startarrowlength="long" endarrow="block" endarrowwidth="narrow" endarrowlength="long"/>
          </v:shape>
        </w:pict>
      </w:r>
      <w:r>
        <w:rPr>
          <w:b/>
          <w:noProof/>
        </w:rPr>
        <w:pict>
          <v:shape id="_x0000_s1224" type="#_x0000_t32" style="position:absolute;margin-left:178pt;margin-top:42.05pt;width:116.4pt;height:0;z-index:251736064" o:connectortype="straight" strokeweight="1.5pt">
            <v:stroke startarrow="classic" startarrowwidth="narrow" startarrowlength="long" endarrow="block" endarrowwidth="narrow" endarrowlength="long"/>
          </v:shape>
        </w:pict>
      </w:r>
      <w:r>
        <w:rPr>
          <w:b/>
          <w:noProof/>
        </w:rPr>
        <w:pict>
          <v:shape id="_x0000_s1223" type="#_x0000_t32" style="position:absolute;margin-left:178pt;margin-top:24.25pt;width:.05pt;height:54.65pt;flip:y;z-index:251735040" o:connectortype="straight" strokeweight="1.5pt"/>
        </w:pict>
      </w:r>
      <w:r>
        <w:rPr>
          <w:b/>
          <w:noProof/>
        </w:rPr>
        <w:pict>
          <v:shape id="_x0000_s1222" type="#_x0000_t32" style="position:absolute;margin-left:178pt;margin-top:63.45pt;width:57.8pt;height:0;z-index:251734016" o:connectortype="straight" strokeweight="1.5pt">
            <v:stroke startarrow="classic" startarrowwidth="narrow" startarrowlength="long" endarrow="block" endarrowwidth="narrow" endarrowlength="long"/>
          </v:shape>
        </w:pict>
      </w:r>
      <w:r>
        <w:rPr>
          <w:b/>
          <w:noProof/>
        </w:rPr>
        <w:pict>
          <v:shape id="_x0000_s1221" type="#_x0000_t32" style="position:absolute;margin-left:235.8pt;margin-top:52.2pt;width:0;height:35.55pt;flip:y;z-index:251732992" o:connectortype="straight" strokeweight="3pt">
            <v:stroke startarrow="classic" startarrowlength="long"/>
          </v:shape>
        </w:pict>
      </w:r>
      <w:r>
        <w:rPr>
          <w:b/>
          <w:noProof/>
        </w:rPr>
        <w:pict>
          <v:shape id="_x0000_s1220" type="#_x0000_t32" style="position:absolute;margin-left:409.3pt;margin-top:52.2pt;width:0;height:34.35pt;z-index:251731968" o:connectortype="straight" strokeweight="2pt">
            <v:stroke endarrow="block"/>
          </v:shape>
        </w:pict>
      </w:r>
      <w:r>
        <w:rPr>
          <w:b/>
          <w:noProof/>
        </w:rPr>
        <w:pict>
          <v:shape id="_x0000_s1219" type="#_x0000_t32" style="position:absolute;margin-left:387.3pt;margin-top:53.4pt;width:0;height:34.35pt;z-index:251730944" o:connectortype="straight" strokeweight="2pt">
            <v:stroke endarrow="block"/>
          </v:shape>
        </w:pict>
      </w:r>
      <w:r>
        <w:rPr>
          <w:b/>
          <w:noProof/>
        </w:rPr>
        <w:pict>
          <v:shape id="_x0000_s1218" type="#_x0000_t32" style="position:absolute;margin-left:364.15pt;margin-top:52.65pt;width:0;height:34.35pt;z-index:251729920" o:connectortype="straight" strokeweight="2pt">
            <v:stroke endarrow="block"/>
          </v:shape>
        </w:pict>
      </w:r>
      <w:r>
        <w:rPr>
          <w:b/>
          <w:noProof/>
        </w:rPr>
        <w:pict>
          <v:shape id="_x0000_s1217" type="#_x0000_t32" style="position:absolute;margin-left:340.15pt;margin-top:53.4pt;width:0;height:34.35pt;z-index:251728896" o:connectortype="straight" strokeweight="2pt">
            <v:stroke endarrow="block"/>
          </v:shape>
        </w:pict>
      </w:r>
      <w:r>
        <w:rPr>
          <w:b/>
          <w:noProof/>
        </w:rPr>
        <w:pict>
          <v:shape id="_x0000_s1216" type="#_x0000_t32" style="position:absolute;margin-left:317.1pt;margin-top:52.65pt;width:0;height:34.35pt;z-index:251727872" o:connectortype="straight" strokeweight="2pt">
            <v:stroke endarrow="block"/>
          </v:shape>
        </w:pict>
      </w:r>
      <w:r>
        <w:rPr>
          <w:b/>
          <w:noProof/>
        </w:rPr>
        <w:pict>
          <v:shape id="_x0000_s1215" type="#_x0000_t32" style="position:absolute;margin-left:294.9pt;margin-top:53.4pt;width:0;height:34.35pt;z-index:251726848" o:connectortype="straight" strokeweight="2pt">
            <v:stroke endarrow="block"/>
          </v:shape>
        </w:pict>
      </w:r>
      <w:r>
        <w:rPr>
          <w:b/>
          <w:noProof/>
        </w:rPr>
        <w:pict>
          <v:rect id="_x0000_s1214" style="position:absolute;margin-left:294.4pt;margin-top:53.4pt;width:115.5pt;height:34.35pt;z-index:251725824" strokeweight="2pt"/>
        </w:pict>
      </w:r>
      <w:r>
        <w:rPr>
          <w:b/>
          <w:noProof/>
        </w:rPr>
        <w:pict>
          <v:rect id="_x0000_s1213" style="position:absolute;margin-left:178pt;margin-top:87.75pt;width:231.9pt;height:10.85pt;z-index:251724800" fillcolor="#c6d9f1 [671]" strokeweight="2pt"/>
        </w:pict>
      </w:r>
    </w:p>
    <w:p w:rsidR="007E4975" w:rsidRDefault="00AE051B">
      <w:pPr>
        <w:rPr>
          <w:b/>
        </w:rPr>
      </w:pPr>
      <w:r>
        <w:rPr>
          <w:b/>
          <w:noProof/>
        </w:rPr>
        <w:pict>
          <v:shape id="_x0000_s1231" type="#_x0000_t32" style="position:absolute;margin-left:410.15pt;margin-top:6.45pt;width:0;height:28.8pt;flip:y;z-index:251743232" o:connectortype="straight" strokeweight="1.5pt"/>
        </w:pict>
      </w:r>
    </w:p>
    <w:p w:rsidR="007E4975" w:rsidRDefault="007E4975">
      <w:pPr>
        <w:rPr>
          <w:b/>
        </w:rPr>
      </w:pPr>
    </w:p>
    <w:p w:rsidR="007E4975" w:rsidRDefault="007E4975">
      <w:pPr>
        <w:rPr>
          <w:b/>
        </w:rPr>
      </w:pPr>
    </w:p>
    <w:p w:rsidR="007E4975" w:rsidRDefault="007E4975">
      <w:pPr>
        <w:rPr>
          <w:b/>
        </w:rPr>
      </w:pPr>
    </w:p>
    <w:p w:rsidR="007E4975" w:rsidRDefault="00AE051B">
      <w:pPr>
        <w:rPr>
          <w:b/>
        </w:rPr>
      </w:pPr>
      <w:r>
        <w:rPr>
          <w:b/>
          <w:noProof/>
        </w:rPr>
        <w:pict>
          <v:oval id="_x0000_s1298" style="position:absolute;margin-left:173.5pt;margin-top:16.8pt;width:7.2pt;height:7.2pt;z-index:251796480" fillcolor="black [3213]">
            <o:lock v:ext="edit" aspectratio="t"/>
          </v:oval>
        </w:pict>
      </w:r>
      <w:r>
        <w:rPr>
          <w:b/>
          <w:noProof/>
        </w:rPr>
        <w:pict>
          <v:shape id="_x0000_s1305" type="#_x0000_t75" style="position:absolute;margin-left:237.8pt;margin-top:13.25pt;width:11.85pt;height:12.9pt;z-index:251803648" wrapcoords="1168 3086 584 13371 3503 16457 11676 16457 15178 16457 18097 16457 19849 9257 19265 3086 1168 3086">
            <v:imagedata r:id="rId17" o:title=""/>
            <w10:wrap type="tight"/>
          </v:shape>
          <o:OLEObject Type="Embed" ProgID="Equation.DSMT4" ShapeID="_x0000_s1305" DrawAspect="Content" ObjectID="_1367645592" r:id="rId18"/>
        </w:pict>
      </w:r>
      <w:r>
        <w:rPr>
          <w:b/>
          <w:noProof/>
        </w:rPr>
        <w:pict>
          <v:shape id="_x0000_s1304" type="#_x0000_t75" style="position:absolute;margin-left:392.25pt;margin-top:13.15pt;width:12.85pt;height:12.9pt;z-index:251802624" wrapcoords="1168 3086 584 13371 3503 16457 11676 16457 15178 16457 18097 16457 19849 9257 19265 3086 1168 3086">
            <v:imagedata r:id="rId19" o:title=""/>
            <w10:wrap type="tight"/>
          </v:shape>
          <o:OLEObject Type="Embed" ProgID="Equation.DSMT4" ShapeID="_x0000_s1304" DrawAspect="Content" ObjectID="_1367645593" r:id="rId20"/>
        </w:pict>
      </w:r>
      <w:r>
        <w:rPr>
          <w:b/>
          <w:noProof/>
        </w:rPr>
        <w:pict>
          <v:shape id="_x0000_s1303" type="#_x0000_t75" style="position:absolute;margin-left:297.15pt;margin-top:13.25pt;width:11.85pt;height:13.85pt;z-index:251801600" wrapcoords="1168 3086 584 13371 3503 16457 11676 16457 15178 16457 18097 16457 19849 9257 19265 3086 1168 3086">
            <v:imagedata r:id="rId21" o:title=""/>
            <w10:wrap type="tight"/>
          </v:shape>
          <o:OLEObject Type="Embed" ProgID="Equation.DSMT4" ShapeID="_x0000_s1303" DrawAspect="Content" ObjectID="_1367645594" r:id="rId22"/>
        </w:pict>
      </w:r>
      <w:r>
        <w:rPr>
          <w:b/>
          <w:noProof/>
        </w:rPr>
        <w:pict>
          <v:shape id="_x0000_s1302" type="#_x0000_t75" style="position:absolute;margin-left:179.55pt;margin-top:13.25pt;width:11.85pt;height:12.9pt;z-index:251800576" wrapcoords="1168 3086 584 13371 3503 16457 11676 16457 15178 16457 18097 16457 19849 9257 19265 3086 1168 3086">
            <v:imagedata r:id="rId23" o:title=""/>
            <w10:wrap type="tight"/>
          </v:shape>
          <o:OLEObject Type="Embed" ProgID="Equation.DSMT4" ShapeID="_x0000_s1302" DrawAspect="Content" ObjectID="_1367645595" r:id="rId24"/>
        </w:pict>
      </w:r>
      <w:r>
        <w:rPr>
          <w:b/>
          <w:noProof/>
        </w:rPr>
        <w:pict>
          <v:oval id="_x0000_s1301" style="position:absolute;margin-left:406.05pt;margin-top:16.8pt;width:7.2pt;height:7.2pt;z-index:251799552" fillcolor="black [3213]">
            <o:lock v:ext="edit" aspectratio="t"/>
          </v:oval>
        </w:pict>
      </w:r>
      <w:r>
        <w:rPr>
          <w:b/>
          <w:noProof/>
        </w:rPr>
        <w:pict>
          <v:oval id="_x0000_s1300" style="position:absolute;margin-left:289.95pt;margin-top:16.8pt;width:7.2pt;height:7.2pt;z-index:251798528" fillcolor="black [3213]">
            <o:lock v:ext="edit" aspectratio="t"/>
          </v:oval>
        </w:pict>
      </w:r>
      <w:r>
        <w:rPr>
          <w:b/>
          <w:noProof/>
        </w:rPr>
        <w:pict>
          <v:oval id="_x0000_s1299" style="position:absolute;margin-left:230.6pt;margin-top:16.5pt;width:7.2pt;height:7.2pt;z-index:251797504" fillcolor="black [3213]">
            <o:lock v:ext="edit" aspectratio="t"/>
          </v:oval>
        </w:pict>
      </w:r>
    </w:p>
    <w:p w:rsidR="007E4975" w:rsidRDefault="007E4975">
      <w:pPr>
        <w:rPr>
          <w:b/>
        </w:rPr>
      </w:pPr>
    </w:p>
    <w:p w:rsidR="007E4975" w:rsidRDefault="00AE051B">
      <w:pPr>
        <w:rPr>
          <w:b/>
        </w:rPr>
      </w:pPr>
      <w:r>
        <w:rPr>
          <w:b/>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34" type="#_x0000_t5" style="position:absolute;margin-left:169.95pt;margin-top:-.25pt;width:15.5pt;height:15.45pt;z-index:251746304" fillcolor="#eaf1dd [662]" strokeweight="1.5pt"/>
        </w:pict>
      </w:r>
      <w:r>
        <w:rPr>
          <w:b/>
          <w:noProof/>
        </w:rPr>
        <w:pict>
          <v:oval id="_x0000_s1232" style="position:absolute;margin-left:404.05pt;margin-top:.4pt;width:10.8pt;height:10.75pt;z-index:251744256" fillcolor="#eaf1dd [662]" strokeweight="1.5pt"/>
        </w:pict>
      </w:r>
      <w:r>
        <w:rPr>
          <w:b/>
          <w:noProof/>
        </w:rPr>
        <w:pict>
          <v:rect id="_x0000_s1233" style="position:absolute;margin-left:396pt;margin-top:11.15pt;width:29pt;height:7.15pt;z-index:251745280" fillcolor="#eaf1dd [662]" strokeweight="1.5pt">
            <v:fill r:id="rId25" o:title="Wide downward diagonal" color2="#eaf1dd [662]" type="pattern"/>
          </v:rect>
        </w:pict>
      </w:r>
    </w:p>
    <w:p w:rsidR="007E4975" w:rsidRDefault="007E4975">
      <w:pPr>
        <w:rPr>
          <w:b/>
        </w:rPr>
      </w:pPr>
    </w:p>
    <w:p w:rsidR="007E4975" w:rsidRPr="007E4975" w:rsidRDefault="007E4975">
      <w:r>
        <w:rPr>
          <w:b/>
        </w:rPr>
        <w:t xml:space="preserve">1a.  </w:t>
      </w:r>
      <w:r>
        <w:t xml:space="preserve">Using the diagram on the next page draw the shear, bending moment, curvature, and deflection diagrams.  Make sure to point all maximums, minimums, points of inflections, </w:t>
      </w:r>
      <w:r w:rsidR="00CC0D07">
        <w:t>boundary conditions, critical point values, critical locations, and location of the maximum deflection</w:t>
      </w:r>
      <w:r>
        <w:t>.</w:t>
      </w:r>
    </w:p>
    <w:p w:rsidR="00A636A7" w:rsidRDefault="00A636A7">
      <w:pPr>
        <w:rPr>
          <w:b/>
        </w:rPr>
      </w:pPr>
      <w:r>
        <w:rPr>
          <w:b/>
        </w:rPr>
        <w:br w:type="page"/>
      </w:r>
    </w:p>
    <w:p w:rsidR="00E352F7" w:rsidRDefault="00E352F7">
      <w:pPr>
        <w:rPr>
          <w:b/>
        </w:rPr>
      </w:pPr>
    </w:p>
    <w:p w:rsidR="00E352F7" w:rsidRDefault="00E352F7">
      <w:pPr>
        <w:rPr>
          <w:b/>
        </w:rPr>
      </w:pPr>
    </w:p>
    <w:p w:rsidR="00A636A7" w:rsidRDefault="00AE051B">
      <w:pPr>
        <w:rPr>
          <w:b/>
        </w:rPr>
      </w:pPr>
      <w:r>
        <w:rPr>
          <w:b/>
          <w:noProof/>
        </w:rPr>
        <w:pict>
          <v:shape id="_x0000_s1194" type="#_x0000_t75" style="position:absolute;margin-left:330.6pt;margin-top:40.15pt;width:58.3pt;height:25.85pt;z-index:251706368" wrapcoords="1168 3086 584 13371 3503 16457 11676 16457 15178 16457 18097 16457 19849 9257 19265 3086 1168 3086">
            <v:imagedata r:id="rId7" o:title=""/>
            <w10:wrap type="tight"/>
          </v:shape>
          <o:OLEObject Type="Embed" ProgID="Equation.DSMT4" ShapeID="_x0000_s1194" DrawAspect="Content" ObjectID="_1367645596" r:id="rId26"/>
        </w:pict>
      </w:r>
      <w:r>
        <w:rPr>
          <w:b/>
          <w:noProof/>
        </w:rPr>
        <w:pict>
          <v:shape id="_x0000_s1193" type="#_x0000_t75" style="position:absolute;margin-left:156.2pt;margin-top:47.4pt;width:46.45pt;height:17.9pt;z-index:251705344" wrapcoords="1168 3086 584 13371 3503 16457 11676 16457 15178 16457 18097 16457 19849 9257 19265 3086 1168 3086">
            <v:imagedata r:id="rId9" o:title=""/>
            <w10:wrap type="tight"/>
          </v:shape>
          <o:OLEObject Type="Embed" ProgID="Equation.DSMT4" ShapeID="_x0000_s1193" DrawAspect="Content" ObjectID="_1367645597" r:id="rId27"/>
        </w:pict>
      </w:r>
      <w:r>
        <w:rPr>
          <w:b/>
          <w:noProof/>
        </w:rPr>
        <w:pict>
          <v:shape id="_x0000_s1192" type="#_x0000_t75" style="position:absolute;margin-left:109.3pt;margin-top:40.15pt;width:21.75pt;height:15.9pt;z-index:251704320" wrapcoords="1168 3086 584 13371 3503 16457 11676 16457 15178 16457 18097 16457 19849 9257 19265 3086 1168 3086">
            <v:imagedata r:id="rId11" o:title=""/>
            <w10:wrap type="tight"/>
          </v:shape>
          <o:OLEObject Type="Embed" ProgID="Equation.DSMT4" ShapeID="_x0000_s1192" DrawAspect="Content" ObjectID="_1367645598" r:id="rId28"/>
        </w:pict>
      </w:r>
      <w:r>
        <w:rPr>
          <w:b/>
          <w:noProof/>
        </w:rPr>
        <w:pict>
          <v:shape id="_x0000_s1191" type="#_x0000_t75" style="position:absolute;margin-left:136.95pt;margin-top:24.25pt;width:26.7pt;height:15.9pt;z-index:251703296" wrapcoords="1168 3086 584 13371 3503 16457 11676 16457 15178 16457 18097 16457 19849 9257 19265 3086 1168 3086">
            <v:imagedata r:id="rId13" o:title=""/>
            <w10:wrap type="tight"/>
          </v:shape>
          <o:OLEObject Type="Embed" ProgID="Equation.DSMT4" ShapeID="_x0000_s1191" DrawAspect="Content" ObjectID="_1367645599" r:id="rId29"/>
        </w:pict>
      </w:r>
      <w:r w:rsidRPr="00AE051B">
        <w:rPr>
          <w:noProof/>
        </w:rPr>
        <w:pict>
          <v:shape id="_x0000_s1190" type="#_x0000_t75" style="position:absolute;margin-left:197.75pt;margin-top:8.35pt;width:27.65pt;height:15.9pt;z-index:251702272" wrapcoords="1168 3086 584 13371 3503 16457 11676 16457 15178 16457 18097 16457 19849 9257 19265 3086 1168 3086">
            <v:imagedata r:id="rId15" o:title=""/>
            <w10:wrap type="tight"/>
          </v:shape>
          <o:OLEObject Type="Embed" ProgID="Equation.DSMT4" ShapeID="_x0000_s1190" DrawAspect="Content" ObjectID="_1367645600" r:id="rId30"/>
        </w:pict>
      </w:r>
      <w:r w:rsidRPr="00AE051B">
        <w:rPr>
          <w:noProof/>
        </w:rPr>
        <w:pict>
          <v:shape id="_x0000_s1188" type="#_x0000_t32" style="position:absolute;margin-left:93.75pt;margin-top:37.25pt;width:116.4pt;height:0;z-index:251699200" o:connectortype="straight" strokeweight="1.5pt">
            <v:stroke startarrow="classic" startarrowwidth="narrow" startarrowlength="long" endarrow="block" endarrowwidth="narrow" endarrowlength="long"/>
          </v:shape>
        </w:pict>
      </w:r>
      <w:r w:rsidRPr="00AE051B">
        <w:rPr>
          <w:noProof/>
        </w:rPr>
        <w:pict>
          <v:shape id="_x0000_s1187" type="#_x0000_t32" style="position:absolute;margin-left:93.75pt;margin-top:19.45pt;width:.05pt;height:54.65pt;flip:y;z-index:251698176" o:connectortype="straight" strokeweight="1.5pt"/>
        </w:pict>
      </w:r>
      <w:r w:rsidRPr="00AE051B">
        <w:rPr>
          <w:noProof/>
        </w:rPr>
        <w:pict>
          <v:shape id="_x0000_s1186" type="#_x0000_t32" style="position:absolute;margin-left:325.9pt;margin-top:11.9pt;width:0;height:28.8pt;flip:y;z-index:251697152" o:connectortype="straight" strokeweight="1.5pt"/>
        </w:pict>
      </w:r>
      <w:r w:rsidR="00A574E8">
        <w:rPr>
          <w:noProof/>
        </w:rPr>
        <w:drawing>
          <wp:anchor distT="0" distB="0" distL="114300" distR="114300" simplePos="0" relativeHeight="251649529" behindDoc="1" locked="0" layoutInCell="1" allowOverlap="1">
            <wp:simplePos x="0" y="0"/>
            <wp:positionH relativeFrom="column">
              <wp:posOffset>370840</wp:posOffset>
            </wp:positionH>
            <wp:positionV relativeFrom="paragraph">
              <wp:posOffset>361950</wp:posOffset>
            </wp:positionV>
            <wp:extent cx="5288915" cy="7517130"/>
            <wp:effectExtent l="19050" t="0" r="6985" b="0"/>
            <wp:wrapTight wrapText="bothSides">
              <wp:wrapPolygon edited="0">
                <wp:start x="-78" y="0"/>
                <wp:lineTo x="-78" y="21567"/>
                <wp:lineTo x="21629" y="21567"/>
                <wp:lineTo x="21629" y="0"/>
                <wp:lineTo x="-78" y="0"/>
              </wp:wrapPolygon>
            </wp:wrapTight>
            <wp:docPr id="5" name="Picture 5" descr="C:\Users\All\Documents\Ron\Courses\MER312 Fall 10 Exam III\Figure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l\Documents\Ron\Courses\MER312 Fall 10 Exam III\Figure02.jpeg"/>
                    <pic:cNvPicPr>
                      <a:picLocks noChangeAspect="1" noChangeArrowheads="1"/>
                    </pic:cNvPicPr>
                  </pic:nvPicPr>
                  <pic:blipFill>
                    <a:blip r:embed="rId31" cstate="print"/>
                    <a:srcRect l="4520" t="2995" r="10316" b="8984"/>
                    <a:stretch>
                      <a:fillRect/>
                    </a:stretch>
                  </pic:blipFill>
                  <pic:spPr bwMode="auto">
                    <a:xfrm>
                      <a:off x="0" y="0"/>
                      <a:ext cx="5288915" cy="7517130"/>
                    </a:xfrm>
                    <a:prstGeom prst="rect">
                      <a:avLst/>
                    </a:prstGeom>
                    <a:noFill/>
                    <a:ln w="9525">
                      <a:noFill/>
                      <a:miter lim="800000"/>
                      <a:headEnd/>
                      <a:tailEnd/>
                    </a:ln>
                  </pic:spPr>
                </pic:pic>
              </a:graphicData>
            </a:graphic>
          </wp:anchor>
        </w:drawing>
      </w:r>
      <w:r w:rsidRPr="00AE051B">
        <w:rPr>
          <w:noProof/>
        </w:rPr>
        <w:pict>
          <v:shape id="_x0000_s1185" type="#_x0000_t32" style="position:absolute;margin-left:210.15pt;margin-top:27.7pt;width:0;height:14.2pt;flip:y;z-index:251696128;mso-position-horizontal-relative:text;mso-position-vertical-relative:text" o:connectortype="straight" strokeweight="1.5pt"/>
        </w:pict>
      </w:r>
      <w:r w:rsidRPr="00AE051B">
        <w:rPr>
          <w:noProof/>
        </w:rPr>
        <w:pict>
          <v:shape id="_x0000_s1184" type="#_x0000_t32" style="position:absolute;margin-left:93.75pt;margin-top:58.65pt;width:57.8pt;height:0;z-index:251695104;mso-position-horizontal-relative:text;mso-position-vertical-relative:text" o:connectortype="straight" strokeweight="1.5pt">
            <v:stroke startarrow="classic" startarrowwidth="narrow" startarrowlength="long" endarrow="block" endarrowwidth="narrow" endarrowlength="long"/>
          </v:shape>
        </w:pict>
      </w:r>
      <w:r w:rsidRPr="00AE051B">
        <w:rPr>
          <w:noProof/>
        </w:rPr>
        <w:pict>
          <v:shape id="_x0000_s1183" type="#_x0000_t32" style="position:absolute;margin-left:151.55pt;margin-top:47.4pt;width:0;height:35.55pt;flip:y;z-index:251694080;mso-position-horizontal-relative:text;mso-position-vertical-relative:text" o:connectortype="straight" strokeweight="3pt">
            <v:stroke startarrow="classic" startarrowlength="long"/>
          </v:shape>
        </w:pict>
      </w:r>
      <w:r w:rsidRPr="00AE051B">
        <w:rPr>
          <w:noProof/>
        </w:rPr>
        <w:pict>
          <v:shape id="_x0000_s1181" type="#_x0000_t32" style="position:absolute;margin-left:303.05pt;margin-top:48.6pt;width:0;height:34.35pt;z-index:251692032;mso-position-horizontal-relative:text;mso-position-vertical-relative:text" o:connectortype="straight" strokeweight="2pt">
            <v:stroke endarrow="block"/>
          </v:shape>
        </w:pict>
      </w:r>
      <w:r w:rsidRPr="00AE051B">
        <w:rPr>
          <w:noProof/>
        </w:rPr>
        <w:pict>
          <v:shape id="_x0000_s1180" type="#_x0000_t32" style="position:absolute;margin-left:279.9pt;margin-top:47.85pt;width:0;height:34.35pt;z-index:251691008;mso-position-horizontal-relative:text;mso-position-vertical-relative:text" o:connectortype="straight" strokeweight="2pt">
            <v:stroke endarrow="block"/>
          </v:shape>
        </w:pict>
      </w:r>
      <w:r w:rsidRPr="00AE051B">
        <w:rPr>
          <w:noProof/>
        </w:rPr>
        <w:pict>
          <v:shape id="_x0000_s1179" type="#_x0000_t32" style="position:absolute;margin-left:255.9pt;margin-top:48.6pt;width:0;height:34.35pt;z-index:251689984;mso-position-horizontal-relative:text;mso-position-vertical-relative:text" o:connectortype="straight" strokeweight="2pt">
            <v:stroke endarrow="block"/>
          </v:shape>
        </w:pict>
      </w:r>
      <w:r w:rsidRPr="00AE051B">
        <w:rPr>
          <w:noProof/>
        </w:rPr>
        <w:pict>
          <v:shape id="_x0000_s1178" type="#_x0000_t32" style="position:absolute;margin-left:232.85pt;margin-top:47.85pt;width:0;height:34.35pt;z-index:251688960;mso-position-horizontal-relative:text;mso-position-vertical-relative:text" o:connectortype="straight" strokeweight="2pt">
            <v:stroke endarrow="block"/>
          </v:shape>
        </w:pict>
      </w:r>
      <w:r w:rsidRPr="00AE051B">
        <w:rPr>
          <w:noProof/>
        </w:rPr>
        <w:pict>
          <v:shape id="_x0000_s1177" type="#_x0000_t32" style="position:absolute;margin-left:210.65pt;margin-top:48.6pt;width:0;height:34.35pt;z-index:251687936;mso-position-horizontal-relative:text;mso-position-vertical-relative:text" o:connectortype="straight" strokeweight="2pt">
            <v:stroke endarrow="block"/>
          </v:shape>
        </w:pict>
      </w:r>
      <w:r w:rsidRPr="00AE051B">
        <w:rPr>
          <w:noProof/>
        </w:rPr>
        <w:pict>
          <v:shape id="_x0000_s1182" type="#_x0000_t32" style="position:absolute;margin-left:325.05pt;margin-top:47.4pt;width:0;height:34.35pt;z-index:251693056;mso-position-horizontal-relative:text;mso-position-vertical-relative:text" o:connectortype="straight" strokeweight="2pt">
            <v:stroke endarrow="block"/>
          </v:shape>
        </w:pict>
      </w:r>
      <w:r w:rsidRPr="00AE051B">
        <w:rPr>
          <w:noProof/>
        </w:rPr>
        <w:pict>
          <v:rect id="_x0000_s1176" style="position:absolute;margin-left:210.15pt;margin-top:48.6pt;width:115.5pt;height:34.35pt;z-index:251686912;mso-position-horizontal-relative:text;mso-position-vertical-relative:text" strokeweight="2pt"/>
        </w:pict>
      </w:r>
      <w:r w:rsidRPr="00AE051B">
        <w:rPr>
          <w:noProof/>
        </w:rPr>
        <w:pict>
          <v:rect id="_x0000_s1175" style="position:absolute;margin-left:93.75pt;margin-top:82.95pt;width:231.9pt;height:10.85pt;z-index:251685888;mso-position-horizontal-relative:text;mso-position-vertical-relative:text" fillcolor="#c6d9f1 [671]" strokeweight="2pt"/>
        </w:pict>
      </w:r>
    </w:p>
    <w:p w:rsidR="00A636A7" w:rsidRDefault="00AE051B">
      <w:pPr>
        <w:rPr>
          <w:b/>
        </w:rPr>
      </w:pPr>
      <w:r w:rsidRPr="00AE051B">
        <w:rPr>
          <w:noProof/>
        </w:rPr>
        <w:pict>
          <v:oval id="_x0000_s1291" style="position:absolute;margin-left:147.55pt;margin-top:70.8pt;width:7.2pt;height:7.2pt;z-index:251789312" fillcolor="black [3213]">
            <o:lock v:ext="edit" aspectratio="t"/>
          </v:oval>
        </w:pict>
      </w:r>
      <w:r w:rsidRPr="00AE051B">
        <w:rPr>
          <w:noProof/>
        </w:rPr>
        <w:pict>
          <v:oval id="_x0000_s1290" style="position:absolute;margin-left:90.45pt;margin-top:71.1pt;width:7.2pt;height:7.2pt;z-index:251788288" fillcolor="black [3213]">
            <o:lock v:ext="edit" aspectratio="t"/>
          </v:oval>
        </w:pict>
      </w:r>
      <w:r w:rsidRPr="00AE051B">
        <w:rPr>
          <w:noProof/>
        </w:rPr>
        <w:pict>
          <v:shape id="_x0000_s1297" type="#_x0000_t75" style="position:absolute;margin-left:154.75pt;margin-top:67.55pt;width:11.85pt;height:12.9pt;z-index:251795456" wrapcoords="1168 3086 584 13371 3503 16457 11676 16457 15178 16457 18097 16457 19849 9257 19265 3086 1168 3086">
            <v:imagedata r:id="rId17" o:title=""/>
            <w10:wrap type="tight"/>
          </v:shape>
          <o:OLEObject Type="Embed" ProgID="Equation.DSMT4" ShapeID="_x0000_s1297" DrawAspect="Content" ObjectID="_1367645601" r:id="rId32"/>
        </w:pict>
      </w:r>
      <w:r w:rsidRPr="00AE051B">
        <w:rPr>
          <w:noProof/>
        </w:rPr>
        <w:pict>
          <v:shape id="_x0000_s1296" type="#_x0000_t75" style="position:absolute;margin-left:309.2pt;margin-top:67.45pt;width:12.85pt;height:12.9pt;z-index:251794432" wrapcoords="1168 3086 584 13371 3503 16457 11676 16457 15178 16457 18097 16457 19849 9257 19265 3086 1168 3086">
            <v:imagedata r:id="rId19" o:title=""/>
            <w10:wrap type="tight"/>
          </v:shape>
          <o:OLEObject Type="Embed" ProgID="Equation.DSMT4" ShapeID="_x0000_s1296" DrawAspect="Content" ObjectID="_1367645602" r:id="rId33"/>
        </w:pict>
      </w:r>
      <w:r w:rsidRPr="00AE051B">
        <w:rPr>
          <w:noProof/>
        </w:rPr>
        <w:pict>
          <v:shape id="_x0000_s1295" type="#_x0000_t75" style="position:absolute;margin-left:214.1pt;margin-top:67.55pt;width:11.85pt;height:13.85pt;z-index:251793408" wrapcoords="1168 3086 584 13371 3503 16457 11676 16457 15178 16457 18097 16457 19849 9257 19265 3086 1168 3086">
            <v:imagedata r:id="rId21" o:title=""/>
            <w10:wrap type="tight"/>
          </v:shape>
          <o:OLEObject Type="Embed" ProgID="Equation.DSMT4" ShapeID="_x0000_s1295" DrawAspect="Content" ObjectID="_1367645603" r:id="rId34"/>
        </w:pict>
      </w:r>
      <w:r w:rsidRPr="00AE051B">
        <w:rPr>
          <w:noProof/>
        </w:rPr>
        <w:pict>
          <v:shape id="_x0000_s1294" type="#_x0000_t75" style="position:absolute;margin-left:96.5pt;margin-top:67.55pt;width:11.85pt;height:12.9pt;z-index:251792384" wrapcoords="1168 3086 584 13371 3503 16457 11676 16457 15178 16457 18097 16457 19849 9257 19265 3086 1168 3086">
            <v:imagedata r:id="rId23" o:title=""/>
            <w10:wrap type="tight"/>
          </v:shape>
          <o:OLEObject Type="Embed" ProgID="Equation.DSMT4" ShapeID="_x0000_s1294" DrawAspect="Content" ObjectID="_1367645604" r:id="rId35"/>
        </w:pict>
      </w:r>
      <w:r w:rsidRPr="00AE051B">
        <w:rPr>
          <w:noProof/>
        </w:rPr>
        <w:pict>
          <v:oval id="_x0000_s1293" style="position:absolute;margin-left:323pt;margin-top:71.1pt;width:7.2pt;height:7.2pt;z-index:251791360" fillcolor="black [3213]">
            <o:lock v:ext="edit" aspectratio="t"/>
          </v:oval>
        </w:pict>
      </w:r>
      <w:r w:rsidRPr="00AE051B">
        <w:rPr>
          <w:noProof/>
        </w:rPr>
        <w:pict>
          <v:oval id="_x0000_s1292" style="position:absolute;margin-left:206.9pt;margin-top:71.1pt;width:7.2pt;height:7.2pt;z-index:251790336" fillcolor="black [3213]">
            <o:lock v:ext="edit" aspectratio="t"/>
          </v:oval>
        </w:pict>
      </w:r>
      <w:r w:rsidRPr="00AE051B">
        <w:rPr>
          <w:noProof/>
        </w:rPr>
        <w:pict>
          <v:shape id="_x0000_s1189" type="#_x0000_t32" style="position:absolute;margin-left:93.8pt;margin-top:10.45pt;width:232.1pt;height:.05pt;z-index:251700224" o:connectortype="straight" strokeweight="1.5pt">
            <v:stroke startarrow="classic" startarrowwidth="narrow" startarrowlength="long" endarrow="block" endarrowwidth="narrow" endarrowlength="long"/>
          </v:shape>
        </w:pict>
      </w:r>
      <w:r>
        <w:rPr>
          <w:b/>
          <w:noProof/>
        </w:rPr>
        <w:pict>
          <v:shape id="_x0000_s1212" type="#_x0000_t75" style="position:absolute;margin-left:75.15pt;margin-top:583.45pt;width:9.9pt;height:10.9pt;z-index:251723776" wrapcoords="1168 3086 584 13371 3503 16457 11676 16457 15178 16457 18097 16457 19849 9257 19265 3086 1168 3086">
            <v:imagedata r:id="rId36" o:title=""/>
            <w10:wrap type="tight"/>
          </v:shape>
          <o:OLEObject Type="Embed" ProgID="Equation.DSMT4" ShapeID="_x0000_s1212" DrawAspect="Content" ObjectID="_1367645605" r:id="rId37"/>
        </w:pict>
      </w:r>
      <w:r>
        <w:rPr>
          <w:b/>
          <w:noProof/>
        </w:rPr>
        <w:pict>
          <v:shape id="_x0000_s1211" type="#_x0000_t75" style="position:absolute;margin-left:75.15pt;margin-top:480.2pt;width:9.9pt;height:13.85pt;z-index:251722752" wrapcoords="1168 3086 584 13371 3503 16457 11676 16457 15178 16457 18097 16457 19849 9257 19265 3086 1168 3086">
            <v:imagedata r:id="rId38" o:title=""/>
            <w10:wrap type="tight"/>
          </v:shape>
          <o:OLEObject Type="Embed" ProgID="Equation.DSMT4" ShapeID="_x0000_s1211" DrawAspect="Content" ObjectID="_1367645606" r:id="rId39"/>
        </w:pict>
      </w:r>
      <w:r>
        <w:rPr>
          <w:b/>
          <w:noProof/>
        </w:rPr>
        <w:pict>
          <v:shape id="_x0000_s1210" type="#_x0000_t75" style="position:absolute;margin-left:71.2pt;margin-top:293.1pt;width:15.8pt;height:12.9pt;z-index:251721728" wrapcoords="1168 3086 584 13371 3503 16457 11676 16457 15178 16457 18097 16457 19849 9257 19265 3086 1168 3086">
            <v:imagedata r:id="rId40" o:title=""/>
            <w10:wrap type="tight"/>
          </v:shape>
          <o:OLEObject Type="Embed" ProgID="Equation.DSMT4" ShapeID="_x0000_s1210" DrawAspect="Content" ObjectID="_1367645607" r:id="rId41"/>
        </w:pict>
      </w:r>
      <w:r>
        <w:rPr>
          <w:b/>
          <w:noProof/>
        </w:rPr>
        <w:pict>
          <v:shape id="_x0000_s1209" type="#_x0000_t75" style="position:absolute;margin-left:71.05pt;margin-top:189pt;width:11.85pt;height:13.85pt;z-index:251720704" wrapcoords="1168 3086 584 13371 3503 16457 11676 16457 15178 16457 18097 16457 19849 9257 19265 3086 1168 3086">
            <v:imagedata r:id="rId42" o:title=""/>
            <w10:wrap type="tight"/>
          </v:shape>
          <o:OLEObject Type="Embed" ProgID="Equation.DSMT4" ShapeID="_x0000_s1209" DrawAspect="Content" ObjectID="_1367645608" r:id="rId43"/>
        </w:pict>
      </w:r>
      <w:r>
        <w:rPr>
          <w:b/>
          <w:noProof/>
        </w:rPr>
        <w:pict>
          <v:shape id="_x0000_s1208" type="#_x0000_t32" style="position:absolute;margin-left:82.9pt;margin-top:447.55pt;width:276.25pt;height:0;z-index:251719680" o:connectortype="straight">
            <v:stroke endarrow="block"/>
          </v:shape>
        </w:pict>
      </w:r>
      <w:r>
        <w:rPr>
          <w:b/>
          <w:noProof/>
        </w:rPr>
        <w:pict>
          <v:shape id="_x0000_s1207" type="#_x0000_t32" style="position:absolute;margin-left:82.9pt;margin-top:540.45pt;width:276.25pt;height:0;z-index:251718656" o:connectortype="straight">
            <v:stroke endarrow="block"/>
          </v:shape>
        </w:pict>
      </w:r>
      <w:r>
        <w:rPr>
          <w:b/>
          <w:noProof/>
        </w:rPr>
        <w:pict>
          <v:shape id="_x0000_s1197" type="#_x0000_t32" style="position:absolute;margin-left:82.9pt;margin-top:241.75pt;width:276.25pt;height:0;z-index:251709440" o:connectortype="straight">
            <v:stroke endarrow="block"/>
          </v:shape>
        </w:pict>
      </w:r>
      <w:r>
        <w:rPr>
          <w:b/>
          <w:noProof/>
        </w:rPr>
        <w:pict>
          <v:shape id="_x0000_s1206" type="#_x0000_t32" style="position:absolute;margin-left:82.9pt;margin-top:356.25pt;width:276.25pt;height:0;z-index:251717632" o:connectortype="straight">
            <v:stroke endarrow="block"/>
          </v:shape>
        </w:pict>
      </w:r>
      <w:r>
        <w:rPr>
          <w:b/>
          <w:noProof/>
        </w:rPr>
        <w:pict>
          <v:shape id="_x0000_s1205" type="#_x0000_t32" style="position:absolute;margin-left:93.55pt;margin-top:79.25pt;width:.15pt;height:103.7pt;flip:x;z-index:251716608" o:connectortype="straight">
            <v:stroke dashstyle="dash"/>
          </v:shape>
        </w:pict>
      </w:r>
      <w:r>
        <w:rPr>
          <w:b/>
          <w:noProof/>
        </w:rPr>
        <w:pict>
          <v:shape id="_x0000_s1204" type="#_x0000_t32" style="position:absolute;margin-left:150.65pt;margin-top:80.1pt;width:.05pt;height:522.4pt;z-index:251715584" o:connectortype="straight">
            <v:stroke dashstyle="dash"/>
          </v:shape>
        </w:pict>
      </w:r>
      <w:r>
        <w:rPr>
          <w:b/>
          <w:noProof/>
        </w:rPr>
        <w:pict>
          <v:shape id="_x0000_s1203" type="#_x0000_t32" style="position:absolute;margin-left:209.3pt;margin-top:78.4pt;width:.05pt;height:522.4pt;z-index:251714560" o:connectortype="straight">
            <v:stroke dashstyle="dash"/>
          </v:shape>
        </w:pict>
      </w:r>
      <w:r>
        <w:rPr>
          <w:b/>
          <w:noProof/>
        </w:rPr>
        <w:pict>
          <v:shape id="_x0000_s1202" type="#_x0000_t32" style="position:absolute;margin-left:325.65pt;margin-top:80pt;width:.05pt;height:522.4pt;z-index:251713536" o:connectortype="straight">
            <v:stroke dashstyle="dash"/>
          </v:shape>
        </w:pict>
      </w:r>
      <w:r>
        <w:rPr>
          <w:b/>
          <w:noProof/>
        </w:rPr>
        <w:pict>
          <v:shape id="_x0000_s1196" type="#_x0000_t32" style="position:absolute;margin-left:93.55pt;margin-top:194pt;width:.05pt;height:91.25pt;flip:y;z-index:251708416" o:connectortype="straight">
            <v:stroke endarrow="block"/>
          </v:shape>
        </w:pict>
      </w:r>
      <w:r>
        <w:rPr>
          <w:b/>
          <w:noProof/>
        </w:rPr>
        <w:pict>
          <v:shape id="_x0000_s1201" type="#_x0000_t32" style="position:absolute;margin-left:94.05pt;margin-top:506.05pt;width:.05pt;height:91.25pt;flip:y;z-index:251712512" o:connectortype="straight">
            <v:stroke startarrow="classic" startarrowlength="long"/>
          </v:shape>
        </w:pict>
      </w:r>
      <w:r>
        <w:rPr>
          <w:b/>
          <w:noProof/>
        </w:rPr>
        <w:pict>
          <v:shape id="_x0000_s1199" type="#_x0000_t32" style="position:absolute;margin-left:94pt;margin-top:402.8pt;width:.05pt;height:91.25pt;flip:y;z-index:251711488" o:connectortype="straight">
            <v:stroke startarrow="classic" startarrowlength="long"/>
          </v:shape>
        </w:pict>
      </w:r>
      <w:r>
        <w:rPr>
          <w:b/>
          <w:noProof/>
        </w:rPr>
        <w:pict>
          <v:shape id="_x0000_s1198" type="#_x0000_t32" style="position:absolute;margin-left:93.95pt;margin-top:299.8pt;width:.05pt;height:91.25pt;flip:y;z-index:251710464" o:connectortype="straight">
            <v:stroke endarrow="block"/>
          </v:shape>
        </w:pict>
      </w:r>
      <w:r>
        <w:rPr>
          <w:b/>
          <w:noProof/>
        </w:rPr>
        <w:pict>
          <v:rect id="_x0000_s1195" style="position:absolute;margin-left:94pt;margin-top:139.4pt;width:231.9pt;height:10.85pt;z-index:251707392" fillcolor="#c6d9f1 [671]" strokeweight="2pt"/>
        </w:pict>
      </w:r>
    </w:p>
    <w:p w:rsidR="00A636A7" w:rsidRPr="00A76AC9" w:rsidRDefault="00A76AC9">
      <w:r>
        <w:rPr>
          <w:b/>
        </w:rPr>
        <w:t xml:space="preserve">1b.  </w:t>
      </w:r>
      <w:r>
        <w:lastRenderedPageBreak/>
        <w:t xml:space="preserve">Using the beam bending tables provided determine the </w:t>
      </w:r>
      <w:r w:rsidR="00CA2042">
        <w:t>reactions at A and D, and the deflections at B and</w:t>
      </w:r>
      <w:r w:rsidR="005B719B">
        <w:t xml:space="preserve"> </w:t>
      </w:r>
      <w:r w:rsidR="00CA2042">
        <w:t>C</w:t>
      </w:r>
      <w:r w:rsidR="005B719B">
        <w:t>.  Identify and i</w:t>
      </w:r>
      <w:r w:rsidR="001A0FBA">
        <w:t>llustrate the beams used in the solution on the figure provided below.</w:t>
      </w:r>
    </w:p>
    <w:p w:rsidR="00A636A7" w:rsidRDefault="00AE051B">
      <w:pPr>
        <w:rPr>
          <w:b/>
        </w:rPr>
      </w:pPr>
      <w:r>
        <w:rPr>
          <w:b/>
          <w:noProof/>
        </w:rPr>
        <w:pict>
          <v:shape id="_x0000_s1288" type="#_x0000_t75" style="position:absolute;margin-left:305.65pt;margin-top:120.45pt;width:12.85pt;height:12.9pt;z-index:251786240" wrapcoords="1168 3086 584 13371 3503 16457 11676 16457 15178 16457 18097 16457 19849 9257 19265 3086 1168 3086">
            <v:imagedata r:id="rId19" o:title=""/>
            <w10:wrap type="tight"/>
          </v:shape>
          <o:OLEObject Type="Embed" ProgID="Equation.DSMT4" ShapeID="_x0000_s1288" DrawAspect="Content" ObjectID="_1367645609" r:id="rId44"/>
        </w:pict>
      </w:r>
      <w:r>
        <w:rPr>
          <w:b/>
          <w:noProof/>
        </w:rPr>
        <w:pict>
          <v:shape id="_x0000_s1287" type="#_x0000_t75" style="position:absolute;margin-left:210.55pt;margin-top:120.55pt;width:11.85pt;height:13.85pt;z-index:251785216" wrapcoords="1168 3086 584 13371 3503 16457 11676 16457 15178 16457 18097 16457 19849 9257 19265 3086 1168 3086">
            <v:imagedata r:id="rId21" o:title=""/>
            <w10:wrap type="tight"/>
          </v:shape>
          <o:OLEObject Type="Embed" ProgID="Equation.DSMT4" ShapeID="_x0000_s1287" DrawAspect="Content" ObjectID="_1367645610" r:id="rId45"/>
        </w:pict>
      </w:r>
      <w:r>
        <w:rPr>
          <w:b/>
          <w:noProof/>
        </w:rPr>
        <w:pict>
          <v:shape id="_x0000_s1289" type="#_x0000_t75" style="position:absolute;margin-left:151.2pt;margin-top:120.55pt;width:11.85pt;height:12.9pt;z-index:251787264" wrapcoords="1168 3086 584 13371 3503 16457 11676 16457 15178 16457 18097 16457 19849 9257 19265 3086 1168 3086">
            <v:imagedata r:id="rId17" o:title=""/>
            <w10:wrap type="tight"/>
          </v:shape>
          <o:OLEObject Type="Embed" ProgID="Equation.DSMT4" ShapeID="_x0000_s1289" DrawAspect="Content" ObjectID="_1367645611" r:id="rId46"/>
        </w:pict>
      </w:r>
      <w:r>
        <w:rPr>
          <w:b/>
          <w:noProof/>
        </w:rPr>
        <w:pict>
          <v:shape id="_x0000_s1286" type="#_x0000_t75" style="position:absolute;margin-left:92.95pt;margin-top:120.55pt;width:11.85pt;height:12.9pt;z-index:251784192" wrapcoords="1168 3086 584 13371 3503 16457 11676 16457 15178 16457 18097 16457 19849 9257 19265 3086 1168 3086">
            <v:imagedata r:id="rId23" o:title=""/>
            <w10:wrap type="tight"/>
          </v:shape>
          <o:OLEObject Type="Embed" ProgID="Equation.DSMT4" ShapeID="_x0000_s1286" DrawAspect="Content" ObjectID="_1367645612" r:id="rId47"/>
        </w:pict>
      </w:r>
      <w:r>
        <w:rPr>
          <w:b/>
          <w:noProof/>
        </w:rPr>
        <w:pict>
          <v:oval id="_x0000_s1285" style="position:absolute;margin-left:319.45pt;margin-top:124.1pt;width:7.2pt;height:7.2pt;z-index:251783168" fillcolor="black [3213]">
            <o:lock v:ext="edit" aspectratio="t"/>
          </v:oval>
        </w:pict>
      </w:r>
      <w:r>
        <w:rPr>
          <w:b/>
          <w:noProof/>
        </w:rPr>
        <w:pict>
          <v:oval id="_x0000_s1284" style="position:absolute;margin-left:203.35pt;margin-top:124.1pt;width:7.2pt;height:7.2pt;z-index:251782144" fillcolor="black [3213]">
            <o:lock v:ext="edit" aspectratio="t"/>
          </v:oval>
        </w:pict>
      </w:r>
      <w:r>
        <w:rPr>
          <w:b/>
          <w:noProof/>
        </w:rPr>
        <w:pict>
          <v:oval id="_x0000_s1283" style="position:absolute;margin-left:2in;margin-top:123.8pt;width:7.2pt;height:7.2pt;z-index:251781120" fillcolor="black [3213]">
            <o:lock v:ext="edit" aspectratio="t"/>
          </v:oval>
        </w:pict>
      </w:r>
      <w:r>
        <w:rPr>
          <w:b/>
          <w:noProof/>
        </w:rPr>
        <w:pict>
          <v:oval id="_x0000_s1282" style="position:absolute;margin-left:86.9pt;margin-top:124.1pt;width:7.2pt;height:7.2pt;z-index:251780096" fillcolor="black [3213]">
            <o:lock v:ext="edit" aspectratio="t"/>
          </v:oval>
        </w:pict>
      </w:r>
      <w:r>
        <w:rPr>
          <w:b/>
          <w:noProof/>
        </w:rPr>
        <w:pict>
          <v:shape id="_x0000_s1281" type="#_x0000_t32" style="position:absolute;margin-left:89.75pt;margin-top:98.3pt;width:.05pt;height:522.4pt;z-index:251779072" o:connectortype="straight">
            <v:stroke dashstyle="dash"/>
          </v:shape>
        </w:pict>
      </w:r>
      <w:r>
        <w:rPr>
          <w:b/>
          <w:noProof/>
        </w:rPr>
        <w:pict>
          <v:rect id="_x0000_s1280" style="position:absolute;margin-left:89.75pt;margin-top:549.85pt;width:231.9pt;height:10.85pt;z-index:251778048" fillcolor="#c6d9f1 [671]" strokeweight="2pt"/>
        </w:pict>
      </w:r>
      <w:r>
        <w:rPr>
          <w:b/>
          <w:noProof/>
        </w:rPr>
        <w:pict>
          <v:oval id="_x0000_s1277" style="position:absolute;margin-left:316.85pt;margin-top:136.05pt;width:10.8pt;height:10.75pt;z-index:251774976" fillcolor="#eaf1dd [662]" strokeweight="1.5pt"/>
        </w:pict>
      </w:r>
      <w:r>
        <w:rPr>
          <w:b/>
          <w:noProof/>
        </w:rPr>
        <w:pict>
          <v:shape id="_x0000_s1279" type="#_x0000_t5" style="position:absolute;margin-left:82.75pt;margin-top:135.4pt;width:15.5pt;height:15.45pt;z-index:251777024" fillcolor="#eaf1dd [662]" strokeweight="1.5pt"/>
        </w:pict>
      </w:r>
      <w:r>
        <w:rPr>
          <w:b/>
          <w:noProof/>
        </w:rPr>
        <w:pict>
          <v:rect id="_x0000_s1278" style="position:absolute;margin-left:308.8pt;margin-top:146.8pt;width:29pt;height:7.15pt;z-index:251776000" fillcolor="#eaf1dd [662]" strokeweight="1.5pt">
            <v:fill r:id="rId25" o:title="Wide downward diagonal" color2="#eaf1dd [662]" type="pattern"/>
          </v:rect>
        </w:pict>
      </w:r>
      <w:r>
        <w:rPr>
          <w:b/>
          <w:noProof/>
        </w:rPr>
        <w:pict>
          <v:rect id="_x0000_s1276" style="position:absolute;margin-left:89.75pt;margin-top:434.55pt;width:231.9pt;height:10.85pt;z-index:251773952" fillcolor="#c6d9f1 [671]" strokeweight="2pt"/>
        </w:pict>
      </w:r>
      <w:r>
        <w:rPr>
          <w:b/>
          <w:noProof/>
        </w:rPr>
        <w:pict>
          <v:rect id="_x0000_s1275" style="position:absolute;margin-left:89.75pt;margin-top:316.75pt;width:231.9pt;height:10.85pt;z-index:251772928" fillcolor="#c6d9f1 [671]" strokeweight="2pt"/>
        </w:pict>
      </w:r>
      <w:r>
        <w:rPr>
          <w:b/>
          <w:noProof/>
        </w:rPr>
        <w:pict>
          <v:rect id="_x0000_s1274" style="position:absolute;margin-left:91.05pt;margin-top:203.5pt;width:231.9pt;height:10.85pt;z-index:251771904" fillcolor="#c6d9f1 [671]" strokeweight="2pt"/>
        </w:pict>
      </w:r>
      <w:r>
        <w:rPr>
          <w:b/>
          <w:noProof/>
        </w:rPr>
        <w:pict>
          <v:shape id="_x0000_s1252" type="#_x0000_t32" style="position:absolute;margin-left:321.65pt;margin-top:98.2pt;width:.05pt;height:522.4pt;z-index:251749376" o:connectortype="straight">
            <v:stroke dashstyle="dash"/>
          </v:shape>
        </w:pict>
      </w:r>
      <w:r>
        <w:rPr>
          <w:b/>
          <w:noProof/>
        </w:rPr>
        <w:pict>
          <v:shape id="_x0000_s1253" type="#_x0000_t32" style="position:absolute;margin-left:205.95pt;margin-top:96.6pt;width:.05pt;height:522.4pt;z-index:251750400" o:connectortype="straight">
            <v:stroke dashstyle="dash"/>
          </v:shape>
        </w:pict>
      </w:r>
      <w:r>
        <w:rPr>
          <w:b/>
          <w:noProof/>
        </w:rPr>
        <w:pict>
          <v:shape id="_x0000_s1269" type="#_x0000_t75" style="position:absolute;margin-left:194.8pt;margin-top:47.8pt;width:27.65pt;height:15.9pt;z-index:251766784" wrapcoords="1168 3086 584 13371 3503 16457 11676 16457 15178 16457 18097 16457 19849 9257 19265 3086 1168 3086">
            <v:imagedata r:id="rId15" o:title=""/>
            <w10:wrap type="tight"/>
          </v:shape>
          <o:OLEObject Type="Embed" ProgID="Equation.DSMT4" ShapeID="_x0000_s1269" DrawAspect="Content" ObjectID="_1367645613" r:id="rId48"/>
        </w:pict>
      </w:r>
      <w:r>
        <w:rPr>
          <w:b/>
          <w:noProof/>
        </w:rPr>
        <w:pict>
          <v:shape id="_x0000_s1268" type="#_x0000_t32" style="position:absolute;margin-left:90.85pt;margin-top:63.7pt;width:232.1pt;height:.05pt;z-index:251765760" o:connectortype="straight" strokeweight="1.5pt">
            <v:stroke startarrow="classic" startarrowwidth="narrow" startarrowlength="long" endarrow="block" endarrowwidth="narrow" endarrowlength="long"/>
          </v:shape>
        </w:pict>
      </w:r>
      <w:r>
        <w:rPr>
          <w:b/>
          <w:noProof/>
        </w:rPr>
        <w:pict>
          <v:shape id="_x0000_s1267" type="#_x0000_t32" style="position:absolute;margin-left:90.8pt;margin-top:76.7pt;width:116.4pt;height:0;z-index:251764736" o:connectortype="straight" strokeweight="1.5pt">
            <v:stroke startarrow="classic" startarrowwidth="narrow" startarrowlength="long" endarrow="block" endarrowwidth="narrow" endarrowlength="long"/>
          </v:shape>
        </w:pict>
      </w:r>
      <w:r>
        <w:rPr>
          <w:b/>
          <w:noProof/>
        </w:rPr>
        <w:pict>
          <v:shape id="_x0000_s1266" type="#_x0000_t32" style="position:absolute;margin-left:90.8pt;margin-top:58.9pt;width:.05pt;height:54.65pt;flip:y;z-index:251763712" o:connectortype="straight" strokeweight="1.5pt"/>
        </w:pict>
      </w:r>
      <w:r>
        <w:rPr>
          <w:b/>
          <w:noProof/>
        </w:rPr>
        <w:pict>
          <v:shape id="_x0000_s1265" type="#_x0000_t32" style="position:absolute;margin-left:322.95pt;margin-top:51.35pt;width:0;height:28.8pt;flip:y;z-index:251762688" o:connectortype="straight" strokeweight="1.5pt"/>
        </w:pict>
      </w:r>
      <w:r>
        <w:rPr>
          <w:b/>
          <w:noProof/>
        </w:rPr>
        <w:pict>
          <v:shape id="_x0000_s1264" type="#_x0000_t32" style="position:absolute;margin-left:90.8pt;margin-top:98.1pt;width:57.8pt;height:0;z-index:251761664" o:connectortype="straight" strokeweight="1.5pt">
            <v:stroke startarrow="classic" startarrowwidth="narrow" startarrowlength="long" endarrow="block" endarrowwidth="narrow" endarrowlength="long"/>
          </v:shape>
        </w:pict>
      </w:r>
      <w:r>
        <w:rPr>
          <w:b/>
          <w:noProof/>
        </w:rPr>
        <w:pict>
          <v:shape id="_x0000_s1263" type="#_x0000_t32" style="position:absolute;margin-left:148.6pt;margin-top:86.85pt;width:0;height:35.55pt;flip:y;z-index:251760640" o:connectortype="straight" strokeweight="3pt">
            <v:stroke startarrow="classic" startarrowlength="long"/>
          </v:shape>
        </w:pict>
      </w:r>
      <w:r>
        <w:rPr>
          <w:b/>
          <w:noProof/>
        </w:rPr>
        <w:pict>
          <v:shape id="_x0000_s1262" type="#_x0000_t32" style="position:absolute;margin-left:322.1pt;margin-top:86.85pt;width:0;height:34.35pt;z-index:251759616" o:connectortype="straight" strokeweight="2pt">
            <v:stroke endarrow="block"/>
          </v:shape>
        </w:pict>
      </w:r>
      <w:r>
        <w:rPr>
          <w:b/>
          <w:noProof/>
        </w:rPr>
        <w:pict>
          <v:shape id="_x0000_s1261" type="#_x0000_t32" style="position:absolute;margin-left:300.1pt;margin-top:88.05pt;width:0;height:34.35pt;z-index:251758592" o:connectortype="straight" strokeweight="2pt">
            <v:stroke endarrow="block"/>
          </v:shape>
        </w:pict>
      </w:r>
      <w:r>
        <w:rPr>
          <w:b/>
          <w:noProof/>
        </w:rPr>
        <w:pict>
          <v:shape id="_x0000_s1260" type="#_x0000_t32" style="position:absolute;margin-left:276.95pt;margin-top:87.3pt;width:0;height:34.35pt;z-index:251757568" o:connectortype="straight" strokeweight="2pt">
            <v:stroke endarrow="block"/>
          </v:shape>
        </w:pict>
      </w:r>
      <w:r>
        <w:rPr>
          <w:b/>
          <w:noProof/>
        </w:rPr>
        <w:pict>
          <v:shape id="_x0000_s1259" type="#_x0000_t32" style="position:absolute;margin-left:252.95pt;margin-top:88.05pt;width:0;height:34.35pt;z-index:251756544" o:connectortype="straight" strokeweight="2pt">
            <v:stroke endarrow="block"/>
          </v:shape>
        </w:pict>
      </w:r>
      <w:r>
        <w:rPr>
          <w:b/>
          <w:noProof/>
        </w:rPr>
        <w:pict>
          <v:shape id="_x0000_s1258" type="#_x0000_t32" style="position:absolute;margin-left:229.9pt;margin-top:87.3pt;width:0;height:34.35pt;z-index:251755520" o:connectortype="straight" strokeweight="2pt">
            <v:stroke endarrow="block"/>
          </v:shape>
        </w:pict>
      </w:r>
      <w:r>
        <w:rPr>
          <w:b/>
          <w:noProof/>
        </w:rPr>
        <w:pict>
          <v:shape id="_x0000_s1257" type="#_x0000_t32" style="position:absolute;margin-left:207.7pt;margin-top:88.05pt;width:0;height:34.35pt;z-index:251754496" o:connectortype="straight" strokeweight="2pt">
            <v:stroke endarrow="block"/>
          </v:shape>
        </w:pict>
      </w:r>
      <w:r>
        <w:rPr>
          <w:b/>
          <w:noProof/>
        </w:rPr>
        <w:pict>
          <v:rect id="_x0000_s1256" style="position:absolute;margin-left:207.2pt;margin-top:88.05pt;width:115.5pt;height:34.35pt;z-index:251753472" strokeweight="2pt"/>
        </w:pict>
      </w:r>
      <w:r>
        <w:rPr>
          <w:b/>
          <w:noProof/>
        </w:rPr>
        <w:pict>
          <v:rect id="_x0000_s1255" style="position:absolute;margin-left:90.8pt;margin-top:122.4pt;width:231.9pt;height:10.85pt;z-index:251752448" fillcolor="#c6d9f1 [671]" strokeweight="2pt"/>
        </w:pict>
      </w:r>
      <w:r>
        <w:rPr>
          <w:b/>
          <w:noProof/>
        </w:rPr>
        <w:pict>
          <v:shape id="_x0000_s1273" type="#_x0000_t75" style="position:absolute;margin-left:327.65pt;margin-top:79.6pt;width:58.3pt;height:25.85pt;z-index:251770880" wrapcoords="1168 3086 584 13371 3503 16457 11676 16457 15178 16457 18097 16457 19849 9257 19265 3086 1168 3086">
            <v:imagedata r:id="rId7" o:title=""/>
            <w10:wrap type="tight"/>
          </v:shape>
          <o:OLEObject Type="Embed" ProgID="Equation.DSMT4" ShapeID="_x0000_s1273" DrawAspect="Content" ObjectID="_1367645614" r:id="rId49"/>
        </w:pict>
      </w:r>
      <w:r>
        <w:rPr>
          <w:b/>
          <w:noProof/>
        </w:rPr>
        <w:pict>
          <v:shape id="_x0000_s1272" type="#_x0000_t75" style="position:absolute;margin-left:153.25pt;margin-top:86.85pt;width:46.45pt;height:17.9pt;z-index:251769856" wrapcoords="1168 3086 584 13371 3503 16457 11676 16457 15178 16457 18097 16457 19849 9257 19265 3086 1168 3086">
            <v:imagedata r:id="rId9" o:title=""/>
            <w10:wrap type="tight"/>
          </v:shape>
          <o:OLEObject Type="Embed" ProgID="Equation.DSMT4" ShapeID="_x0000_s1272" DrawAspect="Content" ObjectID="_1367645615" r:id="rId50"/>
        </w:pict>
      </w:r>
      <w:r>
        <w:rPr>
          <w:b/>
          <w:noProof/>
        </w:rPr>
        <w:pict>
          <v:shape id="_x0000_s1271" type="#_x0000_t75" style="position:absolute;margin-left:106.35pt;margin-top:79.6pt;width:21.75pt;height:15.9pt;z-index:251768832" wrapcoords="1168 3086 584 13371 3503 16457 11676 16457 15178 16457 18097 16457 19849 9257 19265 3086 1168 3086">
            <v:imagedata r:id="rId11" o:title=""/>
            <w10:wrap type="tight"/>
          </v:shape>
          <o:OLEObject Type="Embed" ProgID="Equation.DSMT4" ShapeID="_x0000_s1271" DrawAspect="Content" ObjectID="_1367645616" r:id="rId51"/>
        </w:pict>
      </w:r>
      <w:r>
        <w:rPr>
          <w:b/>
          <w:noProof/>
        </w:rPr>
        <w:pict>
          <v:shape id="_x0000_s1270" type="#_x0000_t75" style="position:absolute;margin-left:134pt;margin-top:63.7pt;width:26.7pt;height:15.9pt;z-index:251767808" wrapcoords="1168 3086 584 13371 3503 16457 11676 16457 15178 16457 18097 16457 19849 9257 19265 3086 1168 3086">
            <v:imagedata r:id="rId13" o:title=""/>
            <w10:wrap type="tight"/>
          </v:shape>
          <o:OLEObject Type="Embed" ProgID="Equation.DSMT4" ShapeID="_x0000_s1270" DrawAspect="Content" ObjectID="_1367645617" r:id="rId52"/>
        </w:pict>
      </w:r>
      <w:r>
        <w:rPr>
          <w:b/>
          <w:noProof/>
        </w:rPr>
        <w:pict>
          <v:shape id="_x0000_s1254" type="#_x0000_t32" style="position:absolute;margin-left:147.95pt;margin-top:98.3pt;width:.05pt;height:522.4pt;z-index:251751424" o:connectortype="straight">
            <v:stroke dashstyle="dash"/>
          </v:shape>
        </w:pict>
      </w:r>
      <w:r w:rsidR="00A76AC9">
        <w:rPr>
          <w:b/>
          <w:noProof/>
        </w:rPr>
        <w:drawing>
          <wp:anchor distT="0" distB="0" distL="114300" distR="114300" simplePos="0" relativeHeight="251748352" behindDoc="1" locked="0" layoutInCell="1" allowOverlap="1">
            <wp:simplePos x="0" y="0"/>
            <wp:positionH relativeFrom="column">
              <wp:posOffset>328930</wp:posOffset>
            </wp:positionH>
            <wp:positionV relativeFrom="paragraph">
              <wp:posOffset>428625</wp:posOffset>
            </wp:positionV>
            <wp:extent cx="5284470" cy="7513955"/>
            <wp:effectExtent l="19050" t="0" r="0" b="0"/>
            <wp:wrapTight wrapText="bothSides">
              <wp:wrapPolygon edited="0">
                <wp:start x="-78" y="0"/>
                <wp:lineTo x="-78" y="21522"/>
                <wp:lineTo x="21569" y="21522"/>
                <wp:lineTo x="21569" y="0"/>
                <wp:lineTo x="-78" y="0"/>
              </wp:wrapPolygon>
            </wp:wrapTight>
            <wp:docPr id="2" name="Picture 5" descr="C:\Users\All\Documents\Ron\Courses\MER312 Fall 10 Exam III\Figure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l\Documents\Ron\Courses\MER312 Fall 10 Exam III\Figure02.jpeg"/>
                    <pic:cNvPicPr>
                      <a:picLocks noChangeAspect="1" noChangeArrowheads="1"/>
                    </pic:cNvPicPr>
                  </pic:nvPicPr>
                  <pic:blipFill>
                    <a:blip r:embed="rId31" cstate="print"/>
                    <a:srcRect l="4520" t="2995" r="10316" b="8984"/>
                    <a:stretch>
                      <a:fillRect/>
                    </a:stretch>
                  </pic:blipFill>
                  <pic:spPr bwMode="auto">
                    <a:xfrm>
                      <a:off x="0" y="0"/>
                      <a:ext cx="5284470" cy="7513955"/>
                    </a:xfrm>
                    <a:prstGeom prst="rect">
                      <a:avLst/>
                    </a:prstGeom>
                    <a:noFill/>
                    <a:ln w="9525">
                      <a:noFill/>
                      <a:miter lim="800000"/>
                      <a:headEnd/>
                      <a:tailEnd/>
                    </a:ln>
                  </pic:spPr>
                </pic:pic>
              </a:graphicData>
            </a:graphic>
          </wp:anchor>
        </w:drawing>
      </w:r>
      <w:r w:rsidR="00A636A7">
        <w:rPr>
          <w:b/>
        </w:rPr>
        <w:br w:type="page"/>
      </w:r>
    </w:p>
    <w:p w:rsidR="00F9252B" w:rsidRDefault="00F9252B">
      <w:pPr>
        <w:rPr>
          <w:b/>
        </w:rPr>
      </w:pPr>
      <w:r>
        <w:rPr>
          <w:b/>
        </w:rPr>
        <w:lastRenderedPageBreak/>
        <w:br w:type="page"/>
      </w:r>
    </w:p>
    <w:p w:rsidR="006C0BC4" w:rsidRDefault="00CA2042">
      <w:r>
        <w:rPr>
          <w:b/>
        </w:rPr>
        <w:lastRenderedPageBreak/>
        <w:t>1c</w:t>
      </w:r>
      <w:r w:rsidR="006C0BC4">
        <w:rPr>
          <w:b/>
        </w:rPr>
        <w:t xml:space="preserve">.  </w:t>
      </w:r>
      <w:r>
        <w:t>Write a general expression for the load, shear, bending moment, curvature, and deflection of the beam.  Make sure to calculate all constants.</w:t>
      </w:r>
      <w:r w:rsidR="00CC0D07">
        <w:t xml:space="preserve">  Using these equations determine the deflections at B and C.</w:t>
      </w:r>
    </w:p>
    <w:p w:rsidR="001A0FBA" w:rsidRDefault="001A0FBA"/>
    <w:p w:rsidR="001A0FBA" w:rsidRDefault="001A0FBA">
      <w:r>
        <w:br w:type="page"/>
      </w:r>
    </w:p>
    <w:p w:rsidR="00C867F5" w:rsidRDefault="009C01F0">
      <w:r>
        <w:lastRenderedPageBreak/>
        <w:br w:type="page"/>
      </w:r>
      <w:r w:rsidR="001A0FBA">
        <w:rPr>
          <w:b/>
        </w:rPr>
        <w:lastRenderedPageBreak/>
        <w:t>PROBLEM 2:</w:t>
      </w:r>
      <w:r w:rsidR="00C867F5">
        <w:rPr>
          <w:b/>
        </w:rPr>
        <w:t xml:space="preserve">  </w:t>
      </w:r>
      <w:r w:rsidR="00C867F5">
        <w:t xml:space="preserve">A strain gage rosette is used on a pressure vessel that is 20 inches in diameter and has a wall thickness of 0.25 inches.  The pressure vessel is made of </w:t>
      </w:r>
      <w:r w:rsidR="004735D4">
        <w:t>Aluminum</w:t>
      </w:r>
      <w:r w:rsidR="00C867F5">
        <w:t xml:space="preserve"> (E=10x10</w:t>
      </w:r>
      <w:r w:rsidR="00C867F5">
        <w:rPr>
          <w:vertAlign w:val="superscript"/>
        </w:rPr>
        <w:t>6</w:t>
      </w:r>
      <w:r w:rsidR="00C867F5">
        <w:t xml:space="preserve"> psi, </w:t>
      </w:r>
      <w:r w:rsidR="00C867F5">
        <w:sym w:font="Symbol" w:char="F06E"/>
      </w:r>
      <w:r w:rsidR="00C867F5">
        <w:t>=0.3).  The three gage’s on the rosette are positioned 45</w:t>
      </w:r>
      <w:r w:rsidR="00C867F5">
        <w:sym w:font="Symbol" w:char="F0B0"/>
      </w:r>
      <w:r w:rsidR="00C867F5">
        <w:t xml:space="preserve"> apart and the gage was attached prior to any pressure being placed in the vessel.  After pressurization the gages are read in a counter-clockwise manner (a-b-c), corrected for transverse sensitivity, and read as follows:</w:t>
      </w:r>
    </w:p>
    <w:p w:rsidR="00C867F5" w:rsidRPr="00C867F5" w:rsidRDefault="00C867F5">
      <w:pPr>
        <w:rPr>
          <w:vertAlign w:val="superscript"/>
        </w:rPr>
      </w:pPr>
      <w:r>
        <w:tab/>
      </w:r>
      <w:r>
        <w:sym w:font="Symbol" w:char="F065"/>
      </w:r>
      <w:r>
        <w:rPr>
          <w:vertAlign w:val="subscript"/>
        </w:rPr>
        <w:t>a</w:t>
      </w:r>
      <w:r>
        <w:t>=229x10</w:t>
      </w:r>
      <w:r>
        <w:rPr>
          <w:vertAlign w:val="superscript"/>
        </w:rPr>
        <w:t>-6</w:t>
      </w:r>
    </w:p>
    <w:p w:rsidR="00C867F5" w:rsidRPr="00C867F5" w:rsidRDefault="00C867F5">
      <w:pPr>
        <w:rPr>
          <w:vertAlign w:val="superscript"/>
        </w:rPr>
      </w:pPr>
      <w:r>
        <w:tab/>
      </w:r>
      <w:r>
        <w:sym w:font="Symbol" w:char="F065"/>
      </w:r>
      <w:r>
        <w:rPr>
          <w:vertAlign w:val="subscript"/>
        </w:rPr>
        <w:t>b</w:t>
      </w:r>
      <w:r>
        <w:t>=81x10</w:t>
      </w:r>
      <w:r>
        <w:rPr>
          <w:vertAlign w:val="superscript"/>
        </w:rPr>
        <w:t>-6</w:t>
      </w:r>
    </w:p>
    <w:p w:rsidR="00C867F5" w:rsidRPr="00C867F5" w:rsidRDefault="00C867F5" w:rsidP="00C867F5">
      <w:pPr>
        <w:rPr>
          <w:vertAlign w:val="superscript"/>
        </w:rPr>
      </w:pPr>
      <w:r>
        <w:tab/>
      </w:r>
      <w:r>
        <w:sym w:font="Symbol" w:char="F065"/>
      </w:r>
      <w:r>
        <w:rPr>
          <w:vertAlign w:val="subscript"/>
        </w:rPr>
        <w:t>c</w:t>
      </w:r>
      <w:r>
        <w:t>=121x10</w:t>
      </w:r>
      <w:r>
        <w:rPr>
          <w:vertAlign w:val="superscript"/>
        </w:rPr>
        <w:t>-6</w:t>
      </w:r>
    </w:p>
    <w:p w:rsidR="00C867F5" w:rsidRPr="00C867F5" w:rsidRDefault="00C867F5">
      <w:r>
        <w:t>Using the grid paper on the next page construct Mohr’s circle for strain</w:t>
      </w:r>
      <w:r w:rsidR="00C019C5">
        <w:t>, determine the principal strains, find the angle that the gages are offset, and determine the pressure in vessel by using both the axial and circumferential stresses.</w:t>
      </w:r>
    </w:p>
    <w:p w:rsidR="00F9252B" w:rsidRDefault="00F9252B">
      <w:pPr>
        <w:rPr>
          <w:b/>
        </w:rPr>
      </w:pPr>
    </w:p>
    <w:p w:rsidR="00F9252B" w:rsidRDefault="00F9252B">
      <w:pPr>
        <w:rPr>
          <w:b/>
        </w:rPr>
      </w:pPr>
      <w:r>
        <w:rPr>
          <w:b/>
        </w:rPr>
        <w:br w:type="page"/>
      </w:r>
    </w:p>
    <w:p w:rsidR="00F9252B" w:rsidRDefault="00F9252B">
      <w:pPr>
        <w:rPr>
          <w:b/>
        </w:rPr>
      </w:pPr>
    </w:p>
    <w:p w:rsidR="00F9252B" w:rsidRDefault="00F9252B">
      <w:pPr>
        <w:rPr>
          <w:b/>
        </w:rPr>
      </w:pPr>
      <w:r>
        <w:rPr>
          <w:b/>
          <w:noProof/>
        </w:rPr>
        <w:drawing>
          <wp:anchor distT="0" distB="0" distL="114300" distR="114300" simplePos="0" relativeHeight="251805696" behindDoc="1" locked="0" layoutInCell="1" allowOverlap="1">
            <wp:simplePos x="0" y="0"/>
            <wp:positionH relativeFrom="column">
              <wp:posOffset>217805</wp:posOffset>
            </wp:positionH>
            <wp:positionV relativeFrom="paragraph">
              <wp:posOffset>428625</wp:posOffset>
            </wp:positionV>
            <wp:extent cx="5284470" cy="7513955"/>
            <wp:effectExtent l="19050" t="0" r="0" b="0"/>
            <wp:wrapTight wrapText="bothSides">
              <wp:wrapPolygon edited="0">
                <wp:start x="-78" y="0"/>
                <wp:lineTo x="-78" y="21522"/>
                <wp:lineTo x="21569" y="21522"/>
                <wp:lineTo x="21569" y="0"/>
                <wp:lineTo x="-78" y="0"/>
              </wp:wrapPolygon>
            </wp:wrapTight>
            <wp:docPr id="1" name="Picture 5" descr="C:\Users\All\Documents\Ron\Courses\MER312 Fall 10 Exam III\Figure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l\Documents\Ron\Courses\MER312 Fall 10 Exam III\Figure02.jpeg"/>
                    <pic:cNvPicPr>
                      <a:picLocks noChangeAspect="1" noChangeArrowheads="1"/>
                    </pic:cNvPicPr>
                  </pic:nvPicPr>
                  <pic:blipFill>
                    <a:blip r:embed="rId31" cstate="print"/>
                    <a:srcRect l="4520" t="2995" r="10316" b="8984"/>
                    <a:stretch>
                      <a:fillRect/>
                    </a:stretch>
                  </pic:blipFill>
                  <pic:spPr bwMode="auto">
                    <a:xfrm>
                      <a:off x="0" y="0"/>
                      <a:ext cx="5284470" cy="7513955"/>
                    </a:xfrm>
                    <a:prstGeom prst="rect">
                      <a:avLst/>
                    </a:prstGeom>
                    <a:noFill/>
                    <a:ln w="9525">
                      <a:noFill/>
                      <a:miter lim="800000"/>
                      <a:headEnd/>
                      <a:tailEnd/>
                    </a:ln>
                  </pic:spPr>
                </pic:pic>
              </a:graphicData>
            </a:graphic>
          </wp:anchor>
        </w:drawing>
      </w:r>
      <w:r>
        <w:rPr>
          <w:b/>
        </w:rPr>
        <w:br w:type="page"/>
      </w:r>
    </w:p>
    <w:p w:rsidR="00F9252B" w:rsidRDefault="009F4474">
      <w:r>
        <w:rPr>
          <w:b/>
        </w:rPr>
        <w:lastRenderedPageBreak/>
        <w:t xml:space="preserve">PROBLEM 3:  </w:t>
      </w:r>
      <w:r w:rsidR="005B719B">
        <w:t>A simple beam carries a vertical shear load of 4.5kN.  The beam’s cross section is made from several full-sized wooden pieces as shown in the figure</w:t>
      </w:r>
      <w:r w:rsidR="000D5FC7">
        <w:t xml:space="preserve"> (all dimensions are in mm)</w:t>
      </w:r>
      <w:r w:rsidR="005B719B">
        <w:t>.  Specify the spacing of the 10mm lag screws shown which are necessary to fasten this beam together.  Assume that one 10mm lag screw is good for 2kN when transmitting lateral load parallel to the grain of the wood.  For the entire cross section, I is equal to 2.36x10</w:t>
      </w:r>
      <w:r w:rsidR="005B719B">
        <w:rPr>
          <w:vertAlign w:val="superscript"/>
        </w:rPr>
        <w:t>-3</w:t>
      </w:r>
      <w:r w:rsidR="005B719B">
        <w:t>m</w:t>
      </w:r>
      <w:r w:rsidR="005B719B">
        <w:rPr>
          <w:vertAlign w:val="superscript"/>
        </w:rPr>
        <w:t>4</w:t>
      </w:r>
      <w:r w:rsidR="005B719B">
        <w:t>.</w:t>
      </w:r>
    </w:p>
    <w:p w:rsidR="00A64643" w:rsidRDefault="00A64643"/>
    <w:p w:rsidR="00A64643" w:rsidRDefault="00A64643">
      <w:r>
        <w:br w:type="page"/>
      </w:r>
    </w:p>
    <w:p w:rsidR="005B719B" w:rsidRPr="005B719B" w:rsidRDefault="00AE051B">
      <w:r>
        <w:rPr>
          <w:noProof/>
        </w:rPr>
        <w:lastRenderedPageBreak/>
        <w:pict>
          <v:shapetype id="_x0000_t202" coordsize="21600,21600" o:spt="202" path="m,l,21600r21600,l21600,xe">
            <v:stroke joinstyle="miter"/>
            <v:path gradientshapeok="t" o:connecttype="rect"/>
          </v:shapetype>
          <v:shape id="_x0000_s1393" type="#_x0000_t202" style="position:absolute;margin-left:192.75pt;margin-top:56.3pt;width:74.6pt;height:22.55pt;z-index:251895808" stroked="f">
            <v:textbox>
              <w:txbxContent>
                <w:p w:rsidR="0093146A" w:rsidRDefault="0093146A" w:rsidP="0093146A">
                  <w:r>
                    <w:t>Lag Screw</w:t>
                  </w:r>
                </w:p>
              </w:txbxContent>
            </v:textbox>
          </v:shape>
        </w:pict>
      </w:r>
      <w:r>
        <w:rPr>
          <w:noProof/>
        </w:rPr>
        <w:pict>
          <v:shape id="_x0000_s1392" type="#_x0000_t202" style="position:absolute;margin-left:165.8pt;margin-top:502.9pt;width:32.65pt;height:22.55pt;z-index:251894784" stroked="f">
            <v:textbox>
              <w:txbxContent>
                <w:p w:rsidR="003E0B1B" w:rsidRDefault="003E0B1B" w:rsidP="003E0B1B">
                  <w:r>
                    <w:t>200</w:t>
                  </w:r>
                </w:p>
              </w:txbxContent>
            </v:textbox>
          </v:shape>
        </w:pict>
      </w:r>
      <w:r>
        <w:rPr>
          <w:noProof/>
        </w:rPr>
        <w:pict>
          <v:shape id="_x0000_s1391" type="#_x0000_t202" style="position:absolute;margin-left:165.8pt;margin-top:476.3pt;width:32.65pt;height:22.55pt;z-index:251893760" stroked="f">
            <v:textbox>
              <w:txbxContent>
                <w:p w:rsidR="003E0B1B" w:rsidRDefault="003E0B1B" w:rsidP="003E0B1B">
                  <w:r>
                    <w:t>100</w:t>
                  </w:r>
                </w:p>
              </w:txbxContent>
            </v:textbox>
          </v:shape>
        </w:pict>
      </w:r>
      <w:r>
        <w:rPr>
          <w:noProof/>
        </w:rPr>
        <w:pict>
          <v:shape id="_x0000_s1390" type="#_x0000_t202" style="position:absolute;margin-left:257.9pt;margin-top:484.55pt;width:26.95pt;height:22.55pt;z-index:251892736" stroked="f">
            <v:textbox>
              <w:txbxContent>
                <w:p w:rsidR="003E0B1B" w:rsidRDefault="003E0B1B" w:rsidP="003E0B1B">
                  <w:r>
                    <w:t>50</w:t>
                  </w:r>
                </w:p>
              </w:txbxContent>
            </v:textbox>
          </v:shape>
        </w:pict>
      </w:r>
      <w:r>
        <w:rPr>
          <w:noProof/>
        </w:rPr>
        <w:pict>
          <v:shape id="_x0000_s1389" type="#_x0000_t202" style="position:absolute;margin-left:77.4pt;margin-top:486.75pt;width:26.95pt;height:22.55pt;z-index:251891712" stroked="f">
            <v:textbox>
              <w:txbxContent>
                <w:p w:rsidR="003E0B1B" w:rsidRDefault="003E0B1B" w:rsidP="003E0B1B">
                  <w:r>
                    <w:t>50</w:t>
                  </w:r>
                </w:p>
              </w:txbxContent>
            </v:textbox>
          </v:shape>
        </w:pict>
      </w:r>
      <w:r>
        <w:rPr>
          <w:noProof/>
        </w:rPr>
        <w:pict>
          <v:shape id="_x0000_s1388" type="#_x0000_t32" style="position:absolute;margin-left:73.55pt;margin-top:514.5pt;width:36pt;height:0;z-index:251890688" o:connectortype="straight" strokeweight="1.5pt">
            <v:stroke startarrow="classic" startarrowlength="long" endarrow="classic" endarrowlength="long"/>
          </v:shape>
        </w:pict>
      </w:r>
      <w:r>
        <w:rPr>
          <w:noProof/>
        </w:rPr>
        <w:pict>
          <v:shape id="_x0000_s1387" type="#_x0000_t32" style="position:absolute;margin-left:253.55pt;margin-top:514.5pt;width:36pt;height:0;z-index:251889664" o:connectortype="straight" strokeweight="1.5pt">
            <v:stroke startarrow="classic" startarrowlength="long" endarrow="classic" endarrowlength="long"/>
          </v:shape>
        </w:pict>
      </w:r>
      <w:r>
        <w:rPr>
          <w:noProof/>
        </w:rPr>
        <w:pict>
          <v:shape id="_x0000_s1386" type="#_x0000_t32" style="position:absolute;margin-left:109.55pt;margin-top:514.5pt;width:2in;height:0;z-index:251888640" o:connectortype="straight" strokeweight="1.5pt">
            <v:stroke startarrow="classic" startarrowlength="long" endarrow="classic" endarrowlength="long"/>
          </v:shape>
        </w:pict>
      </w:r>
      <w:r>
        <w:rPr>
          <w:noProof/>
        </w:rPr>
        <w:pict>
          <v:shape id="_x0000_s1384" type="#_x0000_t32" style="position:absolute;margin-left:145.55pt;margin-top:484.55pt;width:1in;height:0;z-index:251887616" o:connectortype="straight" strokeweight="1.5pt">
            <v:stroke startarrow="classic" startarrowlength="long" endarrow="classic" endarrowlength="long"/>
          </v:shape>
        </w:pict>
      </w:r>
      <w:r>
        <w:rPr>
          <w:noProof/>
        </w:rPr>
        <w:pict>
          <v:shape id="_x0000_s1379" type="#_x0000_t32" style="position:absolute;margin-left:73.55pt;margin-top:456.2pt;width:0;height:64.35pt;z-index:251882496" o:connectortype="straight" strokeweight="1.5pt"/>
        </w:pict>
      </w:r>
      <w:r>
        <w:rPr>
          <w:noProof/>
        </w:rPr>
        <w:pict>
          <v:shape id="_x0000_s1383" type="#_x0000_t32" style="position:absolute;margin-left:289.55pt;margin-top:457.9pt;width:0;height:62.65pt;z-index:251886592" o:connectortype="straight" strokeweight="1.5pt"/>
        </w:pict>
      </w:r>
      <w:r>
        <w:rPr>
          <w:noProof/>
        </w:rPr>
        <w:pict>
          <v:shape id="_x0000_s1382" type="#_x0000_t32" style="position:absolute;margin-left:253.55pt;margin-top:457.9pt;width:0;height:62.65pt;z-index:251885568" o:connectortype="straight" strokeweight="1.5pt"/>
        </w:pict>
      </w:r>
      <w:r>
        <w:rPr>
          <w:noProof/>
        </w:rPr>
        <w:pict>
          <v:shape id="_x0000_s1380" type="#_x0000_t32" style="position:absolute;margin-left:109.55pt;margin-top:457.9pt;width:0;height:62.65pt;z-index:251883520" o:connectortype="straight" strokeweight="1.5pt"/>
        </w:pict>
      </w:r>
      <w:r>
        <w:rPr>
          <w:noProof/>
        </w:rPr>
        <w:pict>
          <v:shape id="_x0000_s1381" type="#_x0000_t32" style="position:absolute;margin-left:217.55pt;margin-top:457.9pt;width:0;height:36pt;z-index:251884544" o:connectortype="straight" strokeweight="1.5pt"/>
        </w:pict>
      </w:r>
      <w:r>
        <w:rPr>
          <w:noProof/>
        </w:rPr>
        <w:pict>
          <v:shape id="_x0000_s1378" type="#_x0000_t32" style="position:absolute;margin-left:145.55pt;margin-top:457.9pt;width:0;height:35.05pt;z-index:251881472" o:connectortype="straight" strokeweight="1.5pt"/>
        </w:pict>
      </w:r>
      <w:r>
        <w:rPr>
          <w:noProof/>
        </w:rPr>
        <w:pict>
          <v:shape id="_x0000_s1377" type="#_x0000_t202" style="position:absolute;margin-left:326.35pt;margin-top:418.05pt;width:26.95pt;height:22.55pt;z-index:251880448" stroked="f">
            <v:textbox>
              <w:txbxContent>
                <w:p w:rsidR="000D5FC7" w:rsidRDefault="000D5FC7" w:rsidP="000D5FC7">
                  <w:r>
                    <w:t>50</w:t>
                  </w:r>
                </w:p>
              </w:txbxContent>
            </v:textbox>
          </v:shape>
        </w:pict>
      </w:r>
      <w:r>
        <w:rPr>
          <w:noProof/>
        </w:rPr>
        <w:pict>
          <v:shape id="_x0000_s1376" type="#_x0000_t202" style="position:absolute;margin-left:343.85pt;margin-top:401.15pt;width:36.3pt;height:22.55pt;z-index:251879424" stroked="f">
            <v:textbox>
              <w:txbxContent>
                <w:p w:rsidR="000D5FC7" w:rsidRDefault="000D5FC7" w:rsidP="000D5FC7">
                  <w:r>
                    <w:t>100</w:t>
                  </w:r>
                </w:p>
              </w:txbxContent>
            </v:textbox>
          </v:shape>
        </w:pict>
      </w:r>
      <w:r>
        <w:rPr>
          <w:noProof/>
        </w:rPr>
        <w:pict>
          <v:shape id="_x0000_s1375" type="#_x0000_t202" style="position:absolute;margin-left:376.95pt;margin-top:254.05pt;width:36.3pt;height:22.55pt;z-index:251878400" stroked="f">
            <v:textbox>
              <w:txbxContent>
                <w:p w:rsidR="000D5FC7" w:rsidRDefault="000D5FC7" w:rsidP="000D5FC7">
                  <w:r>
                    <w:t>500</w:t>
                  </w:r>
                </w:p>
              </w:txbxContent>
            </v:textbox>
          </v:shape>
        </w:pict>
      </w:r>
      <w:r>
        <w:rPr>
          <w:noProof/>
        </w:rPr>
        <w:pict>
          <v:shape id="_x0000_s1373" type="#_x0000_t32" style="position:absolute;margin-left:321.8pt;margin-top:413.05pt;width:0;height:35.05pt;z-index:251877376" o:connectortype="straight" strokeweight="1.5pt">
            <v:stroke startarrow="classic" startarrowlength="long" endarrow="classic" endarrowlength="long"/>
          </v:shape>
        </w:pict>
      </w:r>
      <w:r>
        <w:rPr>
          <w:noProof/>
        </w:rPr>
        <w:pict>
          <v:shape id="_x0000_s1372" type="#_x0000_t32" style="position:absolute;margin-left:361.55pt;margin-top:377.05pt;width:0;height:71.65pt;z-index:251876352" o:connectortype="straight" strokeweight="1.5pt">
            <v:stroke startarrow="classic" startarrowlength="long" endarrow="classic" endarrowlength="long"/>
          </v:shape>
        </w:pict>
      </w:r>
      <w:r>
        <w:rPr>
          <w:noProof/>
        </w:rPr>
        <w:pict>
          <v:shape id="_x0000_s1371" type="#_x0000_t32" style="position:absolute;margin-left:298.25pt;margin-top:377.05pt;width:69.25pt;height:0;z-index:251875328" o:connectortype="straight" strokeweight="1.5pt"/>
        </w:pict>
      </w:r>
      <w:r>
        <w:rPr>
          <w:noProof/>
        </w:rPr>
        <w:pict>
          <v:shape id="_x0000_s1370" type="#_x0000_t32" style="position:absolute;margin-left:298.25pt;margin-top:413.05pt;width:31.6pt;height:0;z-index:251874304" o:connectortype="straight" strokeweight="1.5pt"/>
        </w:pict>
      </w:r>
      <w:r>
        <w:rPr>
          <w:noProof/>
        </w:rPr>
        <w:pict>
          <v:shape id="_x0000_s1369" type="#_x0000_t32" style="position:absolute;margin-left:390.2pt;margin-top:89.05pt;width:3.6pt;height:359.05pt;z-index:251873280" o:connectortype="straight" strokeweight="1.5pt">
            <v:stroke startarrow="classic" startarrowlength="long" endarrow="classic" endarrowlength="long"/>
          </v:shape>
        </w:pict>
      </w:r>
      <w:r>
        <w:rPr>
          <w:noProof/>
        </w:rPr>
        <w:pict>
          <v:shape id="_x0000_s1368" type="#_x0000_t32" style="position:absolute;margin-left:299.05pt;margin-top:448.7pt;width:102.05pt;height:0;z-index:251872256" o:connectortype="straight" strokeweight="1.5pt"/>
        </w:pict>
      </w:r>
      <w:r>
        <w:rPr>
          <w:noProof/>
        </w:rPr>
        <w:pict>
          <v:shape id="_x0000_s1367" type="#_x0000_t32" style="position:absolute;margin-left:295.5pt;margin-top:89.05pt;width:102.05pt;height:0;z-index:251871232" o:connectortype="straight" strokeweight="1.5pt"/>
        </w:pict>
      </w:r>
      <w:r>
        <w:rPr>
          <w:noProof/>
        </w:rPr>
        <w:pict>
          <v:shape id="_x0000_s1351" type="#_x0000_t32" style="position:absolute;margin-left:181.55pt;margin-top:56.3pt;width:0;height:483.25pt;z-index:251870208" o:connectortype="straight"/>
        </w:pict>
      </w:r>
      <w:r>
        <w:rPr>
          <w:noProof/>
        </w:rPr>
        <w:pict>
          <v:shape id="_x0000_s1333" type="#_x0000_t32" style="position:absolute;margin-left:7pt;margin-top:269.05pt;width:383.2pt;height:0;z-index:251869184" o:connectortype="straight"/>
        </w:pict>
      </w:r>
      <w:r>
        <w:rPr>
          <w:noProof/>
        </w:rPr>
        <w:pict>
          <v:rect id="_x0000_s1364" style="position:absolute;margin-left:171.45pt;margin-top:449.05pt;width:21.3pt;height:7.15pt;z-index:251866112" fillcolor="#ddd8c2 [2894]" strokeweight="1.5pt"/>
        </w:pict>
      </w:r>
      <w:r>
        <w:rPr>
          <w:noProof/>
        </w:rPr>
        <w:pict>
          <v:shape id="_x0000_s1366" type="#_x0000_t32" style="position:absolute;margin-left:186.65pt;margin-top:448.7pt;width:0;height:7.15pt;z-index:251868160" o:connectortype="straight" strokeweight="1.5pt"/>
        </w:pict>
      </w:r>
      <w:r>
        <w:rPr>
          <w:noProof/>
        </w:rPr>
        <w:pict>
          <v:shape id="_x0000_s1365" type="#_x0000_t32" style="position:absolute;margin-left:177.25pt;margin-top:449.05pt;width:0;height:7.15pt;z-index:251867136" o:connectortype="straight" strokeweight="1.5pt"/>
        </w:pict>
      </w:r>
      <w:r>
        <w:rPr>
          <w:noProof/>
        </w:rPr>
        <w:pict>
          <v:shape id="_x0000_s1363" type="#_x0000_t32" style="position:absolute;margin-left:186.65pt;margin-top:80.8pt;width:0;height:7.15pt;z-index:251865088" o:connectortype="straight" strokeweight="1.5pt"/>
        </w:pict>
      </w:r>
      <w:r>
        <w:rPr>
          <w:noProof/>
        </w:rPr>
        <w:pict>
          <v:shape id="_x0000_s1362" type="#_x0000_t32" style="position:absolute;margin-left:177.25pt;margin-top:81.15pt;width:0;height:7.15pt;z-index:251864064" o:connectortype="straight" strokeweight="1.5pt"/>
        </w:pict>
      </w:r>
      <w:r>
        <w:rPr>
          <w:noProof/>
        </w:rPr>
        <w:pict>
          <v:rect id="_x0000_s1361" style="position:absolute;margin-left:171.45pt;margin-top:81.15pt;width:21.3pt;height:7.15pt;z-index:251863040" fillcolor="#ddd8c2 [2894]" strokeweight="1.5pt"/>
        </w:pict>
      </w:r>
      <w:r>
        <w:rPr>
          <w:noProof/>
        </w:rPr>
        <w:pict>
          <v:rect id="_x0000_s1360" style="position:absolute;margin-left:177.25pt;margin-top:377.95pt;width:7.55pt;height:70.15pt;z-index:251862016" fillcolor="#c4bc96 [2414]" strokeweight="1.5pt">
            <v:stroke dashstyle="dash"/>
          </v:rect>
        </w:pict>
      </w:r>
      <w:r>
        <w:rPr>
          <w:noProof/>
        </w:rPr>
        <w:pict>
          <v:rect id="_x0000_s1359" style="position:absolute;margin-left:177.25pt;margin-top:88.3pt;width:7.55pt;height:70.15pt;z-index:251860992" fillcolor="#c4bc96 [2414]" strokeweight="1.5pt">
            <v:stroke dashstyle="dash"/>
          </v:rect>
        </w:pict>
      </w:r>
      <w:r>
        <w:rPr>
          <w:noProof/>
        </w:rPr>
        <w:pict>
          <v:rect id="_x0000_s1358" style="position:absolute;margin-left:253.55pt;margin-top:377.05pt;width:36pt;height:1in;z-index:251859968" fillcolor="#d8d8d8 [2732]" strokeweight="1.5pt">
            <v:fill r:id="rId53" o:title="5%" color2="#d8d8d8 [2732]" type="pattern"/>
          </v:rect>
        </w:pict>
      </w:r>
      <w:r>
        <w:rPr>
          <w:noProof/>
        </w:rPr>
        <w:pict>
          <v:rect id="_x0000_s1357" style="position:absolute;margin-left:73.55pt;margin-top:377.05pt;width:36pt;height:1in;z-index:251858944" fillcolor="#d8d8d8 [2732]" strokeweight="1.5pt">
            <v:fill r:id="rId53" o:title="5%" color2="#d8d8d8 [2732]" type="pattern"/>
          </v:rect>
        </w:pict>
      </w:r>
      <w:r>
        <w:rPr>
          <w:noProof/>
        </w:rPr>
        <w:pict>
          <v:rect id="_x0000_s1356" style="position:absolute;margin-left:109.55pt;margin-top:413.05pt;width:2in;height:36pt;z-index:251857920" fillcolor="#d8d8d8 [2732]" strokeweight="1.5pt">
            <v:fill r:id="rId53" o:title="5%" color2="#d8d8d8 [2732]" type="pattern"/>
          </v:rect>
        </w:pict>
      </w:r>
      <w:r>
        <w:rPr>
          <w:noProof/>
        </w:rPr>
        <w:pict>
          <v:rect id="_x0000_s1355" style="position:absolute;margin-left:145.55pt;margin-top:125.05pt;width:1in;height:4in;z-index:251856896" fillcolor="#d8d8d8 [2732]" strokeweight="1.5pt"/>
        </w:pict>
      </w:r>
      <w:r>
        <w:rPr>
          <w:noProof/>
        </w:rPr>
        <w:pict>
          <v:rect id="_x0000_s1354" style="position:absolute;margin-left:109.55pt;margin-top:89.05pt;width:2in;height:36pt;z-index:251855872" fillcolor="black" strokeweight="1.5pt">
            <v:fill r:id="rId25" o:title="Wide downward diagonal" type="pattern"/>
          </v:rect>
        </w:pict>
      </w:r>
      <w:r>
        <w:rPr>
          <w:noProof/>
        </w:rPr>
        <w:pict>
          <v:rect id="_x0000_s1353" style="position:absolute;margin-left:253.55pt;margin-top:89.05pt;width:36pt;height:1in;z-index:251854848" fillcolor="black" strokeweight="1.5pt">
            <v:fill r:id="rId54" o:title="Wide upward diagonal" type="pattern"/>
          </v:rect>
        </w:pict>
      </w:r>
      <w:r>
        <w:rPr>
          <w:noProof/>
        </w:rPr>
        <w:pict>
          <v:rect id="_x0000_s1352" style="position:absolute;margin-left:73.55pt;margin-top:89.05pt;width:36pt;height:1in;z-index:251853824" fillcolor="black" strokeweight="1.5pt">
            <v:fill r:id="rId54" o:title="Wide upward diagonal" type="pattern"/>
          </v:rect>
        </w:pict>
      </w:r>
    </w:p>
    <w:sectPr w:rsidR="005B719B" w:rsidRPr="005B719B" w:rsidSect="00BB5B27">
      <w:headerReference w:type="default" r:id="rId55"/>
      <w:footerReference w:type="default" r:id="rId5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0264" w:rsidRDefault="00C40264">
      <w:r>
        <w:separator/>
      </w:r>
    </w:p>
  </w:endnote>
  <w:endnote w:type="continuationSeparator" w:id="0">
    <w:p w:rsidR="00C40264" w:rsidRDefault="00C402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70B" w:rsidRPr="00BB5B27" w:rsidRDefault="00BE470B">
    <w:pPr>
      <w:pStyle w:val="Footer"/>
      <w:rPr>
        <w:b/>
        <w:sz w:val="20"/>
        <w:szCs w:val="20"/>
      </w:rPr>
    </w:pPr>
    <w:r>
      <w:rPr>
        <w:b/>
        <w:sz w:val="20"/>
        <w:szCs w:val="20"/>
      </w:rPr>
      <w:tab/>
      <w:t>-</w:t>
    </w:r>
    <w:r w:rsidR="00AE051B" w:rsidRPr="00BB5B27">
      <w:rPr>
        <w:rStyle w:val="PageNumber"/>
        <w:sz w:val="20"/>
        <w:szCs w:val="20"/>
      </w:rPr>
      <w:fldChar w:fldCharType="begin"/>
    </w:r>
    <w:r w:rsidRPr="00BB5B27">
      <w:rPr>
        <w:rStyle w:val="PageNumber"/>
        <w:sz w:val="20"/>
        <w:szCs w:val="20"/>
      </w:rPr>
      <w:instrText xml:space="preserve"> PAGE </w:instrText>
    </w:r>
    <w:r w:rsidR="00AE051B" w:rsidRPr="00BB5B27">
      <w:rPr>
        <w:rStyle w:val="PageNumber"/>
        <w:sz w:val="20"/>
        <w:szCs w:val="20"/>
      </w:rPr>
      <w:fldChar w:fldCharType="separate"/>
    </w:r>
    <w:r w:rsidR="004735D4">
      <w:rPr>
        <w:rStyle w:val="PageNumber"/>
        <w:noProof/>
        <w:sz w:val="20"/>
        <w:szCs w:val="20"/>
      </w:rPr>
      <w:t>7</w:t>
    </w:r>
    <w:r w:rsidR="00AE051B" w:rsidRPr="00BB5B27">
      <w:rPr>
        <w:rStyle w:val="PageNumber"/>
        <w:sz w:val="20"/>
        <w:szCs w:val="20"/>
      </w:rPr>
      <w:fldChar w:fldCharType="end"/>
    </w:r>
    <w:r>
      <w:rPr>
        <w:rStyle w:val="PageNumber"/>
        <w:sz w:val="20"/>
        <w:szCs w:val="20"/>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0264" w:rsidRDefault="00C40264">
      <w:r>
        <w:separator/>
      </w:r>
    </w:p>
  </w:footnote>
  <w:footnote w:type="continuationSeparator" w:id="0">
    <w:p w:rsidR="00C40264" w:rsidRDefault="00C402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70B" w:rsidRDefault="00BE470B" w:rsidP="00BB5B27">
    <w:pPr>
      <w:pStyle w:val="Header"/>
      <w:tabs>
        <w:tab w:val="clear" w:pos="4320"/>
        <w:tab w:val="clear" w:pos="8640"/>
        <w:tab w:val="center" w:pos="4680"/>
        <w:tab w:val="right" w:pos="9360"/>
      </w:tabs>
      <w:rPr>
        <w:b/>
        <w:sz w:val="20"/>
        <w:szCs w:val="20"/>
      </w:rPr>
    </w:pPr>
    <w:r>
      <w:rPr>
        <w:b/>
        <w:sz w:val="20"/>
        <w:szCs w:val="20"/>
      </w:rPr>
      <w:t>MER311: Advanced Strength of Materials</w:t>
    </w:r>
    <w:r>
      <w:rPr>
        <w:b/>
        <w:sz w:val="20"/>
        <w:szCs w:val="20"/>
      </w:rPr>
      <w:tab/>
      <w:t>Exam I</w:t>
    </w:r>
    <w:r w:rsidR="00D878DE">
      <w:rPr>
        <w:b/>
        <w:sz w:val="20"/>
        <w:szCs w:val="20"/>
      </w:rPr>
      <w:t>I</w:t>
    </w:r>
    <w:r>
      <w:rPr>
        <w:b/>
        <w:sz w:val="20"/>
        <w:szCs w:val="20"/>
      </w:rPr>
      <w:tab/>
    </w:r>
    <w:smartTag w:uri="urn:schemas-microsoft-com:office:smarttags" w:element="place">
      <w:smartTag w:uri="urn:schemas-microsoft-com:office:smarttags" w:element="PlaceName">
        <w:r>
          <w:rPr>
            <w:b/>
            <w:sz w:val="20"/>
            <w:szCs w:val="20"/>
          </w:rPr>
          <w:t>Union</w:t>
        </w:r>
      </w:smartTag>
      <w:r>
        <w:rPr>
          <w:b/>
          <w:sz w:val="20"/>
          <w:szCs w:val="20"/>
        </w:rPr>
        <w:t xml:space="preserve"> </w:t>
      </w:r>
      <w:smartTag w:uri="urn:schemas-microsoft-com:office:smarttags" w:element="PlaceType">
        <w:r>
          <w:rPr>
            <w:b/>
            <w:sz w:val="20"/>
            <w:szCs w:val="20"/>
          </w:rPr>
          <w:t>College</w:t>
        </w:r>
      </w:smartTag>
    </w:smartTag>
  </w:p>
  <w:p w:rsidR="00BE470B" w:rsidRPr="00BB5B27" w:rsidRDefault="00BE470B" w:rsidP="00BB5B27">
    <w:pPr>
      <w:pStyle w:val="Header"/>
      <w:tabs>
        <w:tab w:val="clear" w:pos="4320"/>
        <w:tab w:val="clear" w:pos="8640"/>
        <w:tab w:val="center" w:pos="4680"/>
        <w:tab w:val="right" w:pos="9360"/>
      </w:tabs>
      <w:rPr>
        <w:b/>
        <w:sz w:val="20"/>
        <w:szCs w:val="20"/>
      </w:rPr>
    </w:pPr>
    <w:r>
      <w:rPr>
        <w:b/>
        <w:sz w:val="20"/>
        <w:szCs w:val="20"/>
      </w:rPr>
      <w:t>Spring 2011</w:t>
    </w:r>
    <w:r>
      <w:rPr>
        <w:b/>
        <w:sz w:val="20"/>
        <w:szCs w:val="20"/>
      </w:rPr>
      <w:tab/>
    </w:r>
    <w:r>
      <w:rPr>
        <w:b/>
        <w:sz w:val="20"/>
        <w:szCs w:val="20"/>
      </w:rPr>
      <w:tab/>
      <w:t>Mechanical Engineering</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stylePaneFormatFilter w:val="3F01"/>
  <w:defaultTabStop w:val="720"/>
  <w:characterSpacingControl w:val="doNotCompress"/>
  <w:footnotePr>
    <w:footnote w:id="-1"/>
    <w:footnote w:id="0"/>
  </w:footnotePr>
  <w:endnotePr>
    <w:endnote w:id="-1"/>
    <w:endnote w:id="0"/>
  </w:endnotePr>
  <w:compat/>
  <w:rsids>
    <w:rsidRoot w:val="00BB5B27"/>
    <w:rsid w:val="00010D46"/>
    <w:rsid w:val="0001170D"/>
    <w:rsid w:val="0005494D"/>
    <w:rsid w:val="000C5AD8"/>
    <w:rsid w:val="000D5D04"/>
    <w:rsid w:val="000D5FC7"/>
    <w:rsid w:val="000D7DE5"/>
    <w:rsid w:val="000E2DF7"/>
    <w:rsid w:val="00117547"/>
    <w:rsid w:val="00126125"/>
    <w:rsid w:val="001514AC"/>
    <w:rsid w:val="0015503B"/>
    <w:rsid w:val="001572D4"/>
    <w:rsid w:val="00166B69"/>
    <w:rsid w:val="00170A63"/>
    <w:rsid w:val="00180615"/>
    <w:rsid w:val="001A0CFE"/>
    <w:rsid w:val="001A0FBA"/>
    <w:rsid w:val="001B5B61"/>
    <w:rsid w:val="0020736D"/>
    <w:rsid w:val="00241D1E"/>
    <w:rsid w:val="00287685"/>
    <w:rsid w:val="002C7072"/>
    <w:rsid w:val="002D2419"/>
    <w:rsid w:val="002E2575"/>
    <w:rsid w:val="00341544"/>
    <w:rsid w:val="00343FEA"/>
    <w:rsid w:val="003C4A80"/>
    <w:rsid w:val="003E0B1B"/>
    <w:rsid w:val="003E1985"/>
    <w:rsid w:val="003E1AC7"/>
    <w:rsid w:val="003E203C"/>
    <w:rsid w:val="00424501"/>
    <w:rsid w:val="004735D4"/>
    <w:rsid w:val="00494867"/>
    <w:rsid w:val="004A195E"/>
    <w:rsid w:val="004B5491"/>
    <w:rsid w:val="004D5D8C"/>
    <w:rsid w:val="004E0572"/>
    <w:rsid w:val="00500802"/>
    <w:rsid w:val="005018B0"/>
    <w:rsid w:val="00544030"/>
    <w:rsid w:val="00544C7F"/>
    <w:rsid w:val="00574986"/>
    <w:rsid w:val="0057612E"/>
    <w:rsid w:val="005905B2"/>
    <w:rsid w:val="00594765"/>
    <w:rsid w:val="005A61CF"/>
    <w:rsid w:val="005B719B"/>
    <w:rsid w:val="005B7984"/>
    <w:rsid w:val="005D7FA2"/>
    <w:rsid w:val="0061767C"/>
    <w:rsid w:val="00633B54"/>
    <w:rsid w:val="00677D9E"/>
    <w:rsid w:val="006909E5"/>
    <w:rsid w:val="00694AAE"/>
    <w:rsid w:val="006B2200"/>
    <w:rsid w:val="006C0BC4"/>
    <w:rsid w:val="006D19FD"/>
    <w:rsid w:val="006E3CE9"/>
    <w:rsid w:val="006E704F"/>
    <w:rsid w:val="006F1DDB"/>
    <w:rsid w:val="006F69E3"/>
    <w:rsid w:val="0073605C"/>
    <w:rsid w:val="00776FF9"/>
    <w:rsid w:val="007B6434"/>
    <w:rsid w:val="007D2BD2"/>
    <w:rsid w:val="007E0278"/>
    <w:rsid w:val="007E4975"/>
    <w:rsid w:val="007F0B19"/>
    <w:rsid w:val="007F7AD7"/>
    <w:rsid w:val="008006EB"/>
    <w:rsid w:val="008054AD"/>
    <w:rsid w:val="008136BE"/>
    <w:rsid w:val="00834104"/>
    <w:rsid w:val="00851059"/>
    <w:rsid w:val="00855F28"/>
    <w:rsid w:val="00861FEB"/>
    <w:rsid w:val="008923D9"/>
    <w:rsid w:val="008E5C59"/>
    <w:rsid w:val="00925E3E"/>
    <w:rsid w:val="0093146A"/>
    <w:rsid w:val="0094180B"/>
    <w:rsid w:val="00962B8F"/>
    <w:rsid w:val="00970F3F"/>
    <w:rsid w:val="00972895"/>
    <w:rsid w:val="00973D1D"/>
    <w:rsid w:val="00986B8C"/>
    <w:rsid w:val="009C01F0"/>
    <w:rsid w:val="009E7C77"/>
    <w:rsid w:val="009F4474"/>
    <w:rsid w:val="00A31A2A"/>
    <w:rsid w:val="00A41C92"/>
    <w:rsid w:val="00A47B4D"/>
    <w:rsid w:val="00A50709"/>
    <w:rsid w:val="00A556C7"/>
    <w:rsid w:val="00A574E8"/>
    <w:rsid w:val="00A61F65"/>
    <w:rsid w:val="00A636A7"/>
    <w:rsid w:val="00A64643"/>
    <w:rsid w:val="00A76AC9"/>
    <w:rsid w:val="00A97EF9"/>
    <w:rsid w:val="00AA7F0C"/>
    <w:rsid w:val="00AB67C0"/>
    <w:rsid w:val="00AE051B"/>
    <w:rsid w:val="00AE75EB"/>
    <w:rsid w:val="00AF56C2"/>
    <w:rsid w:val="00B007B5"/>
    <w:rsid w:val="00B00DC2"/>
    <w:rsid w:val="00B05111"/>
    <w:rsid w:val="00B3234C"/>
    <w:rsid w:val="00B410EF"/>
    <w:rsid w:val="00B810CA"/>
    <w:rsid w:val="00B82F27"/>
    <w:rsid w:val="00B90904"/>
    <w:rsid w:val="00B91CF3"/>
    <w:rsid w:val="00BA622D"/>
    <w:rsid w:val="00BB5B27"/>
    <w:rsid w:val="00BC382E"/>
    <w:rsid w:val="00BE470B"/>
    <w:rsid w:val="00BE63C7"/>
    <w:rsid w:val="00C008CB"/>
    <w:rsid w:val="00C019C5"/>
    <w:rsid w:val="00C40264"/>
    <w:rsid w:val="00C477BD"/>
    <w:rsid w:val="00C74D61"/>
    <w:rsid w:val="00C867F5"/>
    <w:rsid w:val="00C86E8C"/>
    <w:rsid w:val="00C96082"/>
    <w:rsid w:val="00CA2042"/>
    <w:rsid w:val="00CC0D07"/>
    <w:rsid w:val="00D0001F"/>
    <w:rsid w:val="00D22103"/>
    <w:rsid w:val="00D26017"/>
    <w:rsid w:val="00D262C5"/>
    <w:rsid w:val="00D44F02"/>
    <w:rsid w:val="00D5557D"/>
    <w:rsid w:val="00D60D40"/>
    <w:rsid w:val="00D75C25"/>
    <w:rsid w:val="00D878DE"/>
    <w:rsid w:val="00D93C33"/>
    <w:rsid w:val="00DC7153"/>
    <w:rsid w:val="00DD4E23"/>
    <w:rsid w:val="00DE2D9F"/>
    <w:rsid w:val="00DF5DCE"/>
    <w:rsid w:val="00E014B9"/>
    <w:rsid w:val="00E24291"/>
    <w:rsid w:val="00E352F7"/>
    <w:rsid w:val="00E5476B"/>
    <w:rsid w:val="00E71FB0"/>
    <w:rsid w:val="00E77013"/>
    <w:rsid w:val="00E9400B"/>
    <w:rsid w:val="00EA19DF"/>
    <w:rsid w:val="00EC5397"/>
    <w:rsid w:val="00EE449C"/>
    <w:rsid w:val="00F31F7E"/>
    <w:rsid w:val="00F542CB"/>
    <w:rsid w:val="00F625D9"/>
    <w:rsid w:val="00F9252B"/>
    <w:rsid w:val="00FE40FD"/>
    <w:rsid w:val="00FE7E45"/>
    <w:rsid w:val="00FF3E8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7170"/>
    <o:shapelayout v:ext="edit">
      <o:idmap v:ext="edit" data="1"/>
      <o:rules v:ext="edit">
        <o:r id="V:Rule77" type="connector" idref="#_x0000_s1202"/>
        <o:r id="V:Rule78" type="connector" idref="#_x0000_s1253"/>
        <o:r id="V:Rule79" type="connector" idref="#_x0000_s1231"/>
        <o:r id="V:Rule80" type="connector" idref="#_x0000_s1366"/>
        <o:r id="V:Rule81" type="connector" idref="#_x0000_s1205"/>
        <o:r id="V:Rule82" type="connector" idref="#_x0000_s1189"/>
        <o:r id="V:Rule83" type="connector" idref="#_x0000_s1182"/>
        <o:r id="V:Rule84" type="connector" idref="#_x0000_s1388"/>
        <o:r id="V:Rule85" type="connector" idref="#_x0000_s1367"/>
        <o:r id="V:Rule86" type="connector" idref="#_x0000_s1268"/>
        <o:r id="V:Rule87" type="connector" idref="#_x0000_s1185"/>
        <o:r id="V:Rule88" type="connector" idref="#_x0000_s1266"/>
        <o:r id="V:Rule89" type="connector" idref="#_x0000_s1258"/>
        <o:r id="V:Rule90" type="connector" idref="#_x0000_s1263"/>
        <o:r id="V:Rule91" type="connector" idref="#_x0000_s1219"/>
        <o:r id="V:Rule92" type="connector" idref="#_x0000_s1183"/>
        <o:r id="V:Rule93" type="connector" idref="#_x0000_s1387"/>
        <o:r id="V:Rule94" type="connector" idref="#_x0000_s1222"/>
        <o:r id="V:Rule95" type="connector" idref="#_x0000_s1368"/>
        <o:r id="V:Rule96" type="connector" idref="#_x0000_s1262"/>
        <o:r id="V:Rule97" type="connector" idref="#_x0000_s1260"/>
        <o:r id="V:Rule98" type="connector" idref="#_x0000_s1362"/>
        <o:r id="V:Rule99" type="connector" idref="#_x0000_s1216"/>
        <o:r id="V:Rule100" type="connector" idref="#_x0000_s1198"/>
        <o:r id="V:Rule101" type="connector" idref="#_x0000_s1259"/>
        <o:r id="V:Rule102" type="connector" idref="#_x0000_s1281"/>
        <o:r id="V:Rule103" type="connector" idref="#_x0000_s1188"/>
        <o:r id="V:Rule104" type="connector" idref="#_x0000_s1370"/>
        <o:r id="V:Rule105" type="connector" idref="#_x0000_s1201"/>
        <o:r id="V:Rule106" type="connector" idref="#_x0000_s1381"/>
        <o:r id="V:Rule107" type="connector" idref="#_x0000_s1196"/>
        <o:r id="V:Rule108" type="connector" idref="#_x0000_s1204"/>
        <o:r id="V:Rule109" type="connector" idref="#_x0000_s1178"/>
        <o:r id="V:Rule110" type="connector" idref="#_x0000_s1369"/>
        <o:r id="V:Rule111" type="connector" idref="#_x0000_s1220"/>
        <o:r id="V:Rule112" type="connector" idref="#_x0000_s1224"/>
        <o:r id="V:Rule113" type="connector" idref="#_x0000_s1261"/>
        <o:r id="V:Rule114" type="connector" idref="#_x0000_s1254"/>
        <o:r id="V:Rule115" type="connector" idref="#_x0000_s1181"/>
        <o:r id="V:Rule116" type="connector" idref="#_x0000_s1333"/>
        <o:r id="V:Rule117" type="connector" idref="#_x0000_s1351"/>
        <o:r id="V:Rule118" type="connector" idref="#_x0000_s1382"/>
        <o:r id="V:Rule119" type="connector" idref="#_x0000_s1184"/>
        <o:r id="V:Rule120" type="connector" idref="#_x0000_s1177"/>
        <o:r id="V:Rule121" type="connector" idref="#_x0000_s1180"/>
        <o:r id="V:Rule122" type="connector" idref="#_x0000_s1187"/>
        <o:r id="V:Rule123" type="connector" idref="#_x0000_s1267"/>
        <o:r id="V:Rule124" type="connector" idref="#_x0000_s1199"/>
        <o:r id="V:Rule125" type="connector" idref="#_x0000_s1373"/>
        <o:r id="V:Rule126" type="connector" idref="#_x0000_s1225"/>
        <o:r id="V:Rule127" type="connector" idref="#_x0000_s1386"/>
        <o:r id="V:Rule128" type="connector" idref="#_x0000_s1257"/>
        <o:r id="V:Rule129" type="connector" idref="#_x0000_s1372"/>
        <o:r id="V:Rule130" type="connector" idref="#_x0000_s1218"/>
        <o:r id="V:Rule131" type="connector" idref="#_x0000_s1221"/>
        <o:r id="V:Rule132" type="connector" idref="#_x0000_s1208"/>
        <o:r id="V:Rule133" type="connector" idref="#_x0000_s1252"/>
        <o:r id="V:Rule134" type="connector" idref="#_x0000_s1384"/>
        <o:r id="V:Rule135" type="connector" idref="#_x0000_s1264"/>
        <o:r id="V:Rule136" type="connector" idref="#_x0000_s1378"/>
        <o:r id="V:Rule137" type="connector" idref="#_x0000_s1217"/>
        <o:r id="V:Rule138" type="connector" idref="#_x0000_s1207"/>
        <o:r id="V:Rule139" type="connector" idref="#_x0000_s1363"/>
        <o:r id="V:Rule140" type="connector" idref="#_x0000_s1186"/>
        <o:r id="V:Rule141" type="connector" idref="#_x0000_s1197"/>
        <o:r id="V:Rule142" type="connector" idref="#_x0000_s1365"/>
        <o:r id="V:Rule143" type="connector" idref="#_x0000_s1215"/>
        <o:r id="V:Rule144" type="connector" idref="#_x0000_s1371"/>
        <o:r id="V:Rule145" type="connector" idref="#_x0000_s1206"/>
        <o:r id="V:Rule146" type="connector" idref="#_x0000_s1179"/>
        <o:r id="V:Rule147" type="connector" idref="#_x0000_s1380"/>
        <o:r id="V:Rule148" type="connector" idref="#_x0000_s1203"/>
        <o:r id="V:Rule149" type="connector" idref="#_x0000_s1383"/>
        <o:r id="V:Rule150" type="connector" idref="#_x0000_s1265"/>
        <o:r id="V:Rule151" type="connector" idref="#_x0000_s1379"/>
        <o:r id="V:Rule152" type="connector" idref="#_x0000_s12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56C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B5B27"/>
    <w:pPr>
      <w:tabs>
        <w:tab w:val="center" w:pos="4320"/>
        <w:tab w:val="right" w:pos="8640"/>
      </w:tabs>
    </w:pPr>
  </w:style>
  <w:style w:type="paragraph" w:styleId="Footer">
    <w:name w:val="footer"/>
    <w:basedOn w:val="Normal"/>
    <w:rsid w:val="00BB5B27"/>
    <w:pPr>
      <w:tabs>
        <w:tab w:val="center" w:pos="4320"/>
        <w:tab w:val="right" w:pos="8640"/>
      </w:tabs>
    </w:pPr>
  </w:style>
  <w:style w:type="character" w:styleId="PageNumber">
    <w:name w:val="page number"/>
    <w:basedOn w:val="DefaultParagraphFont"/>
    <w:rsid w:val="00BB5B27"/>
  </w:style>
  <w:style w:type="paragraph" w:styleId="BalloonText">
    <w:name w:val="Balloon Text"/>
    <w:basedOn w:val="Normal"/>
    <w:link w:val="BalloonTextChar"/>
    <w:rsid w:val="00D878DE"/>
    <w:rPr>
      <w:rFonts w:ascii="Tahoma" w:hAnsi="Tahoma" w:cs="Tahoma"/>
      <w:sz w:val="16"/>
      <w:szCs w:val="16"/>
    </w:rPr>
  </w:style>
  <w:style w:type="character" w:customStyle="1" w:styleId="BalloonTextChar">
    <w:name w:val="Balloon Text Char"/>
    <w:basedOn w:val="DefaultParagraphFont"/>
    <w:link w:val="BalloonText"/>
    <w:rsid w:val="00D878DE"/>
    <w:rPr>
      <w:rFonts w:ascii="Tahoma" w:hAnsi="Tahoma" w:cs="Tahoma"/>
      <w:sz w:val="16"/>
      <w:szCs w:val="16"/>
    </w:rPr>
  </w:style>
  <w:style w:type="character" w:styleId="PlaceholderText">
    <w:name w:val="Placeholder Text"/>
    <w:basedOn w:val="DefaultParagraphFont"/>
    <w:uiPriority w:val="99"/>
    <w:semiHidden/>
    <w:rsid w:val="00C867F5"/>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image" Target="media/image15.wmf"/><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gif"/><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oleObject" Target="embeddings/oleObject21.bin"/><Relationship Id="rId54" Type="http://schemas.openxmlformats.org/officeDocument/2006/relationships/image" Target="media/image17.gi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oleObject" Target="embeddings/oleObject24.bin"/><Relationship Id="rId53" Type="http://schemas.openxmlformats.org/officeDocument/2006/relationships/image" Target="media/image16.gif"/><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8.bin"/><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jpeg"/><Relationship Id="rId44" Type="http://schemas.openxmlformats.org/officeDocument/2006/relationships/oleObject" Target="embeddings/oleObject23.bin"/><Relationship Id="rId52"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30.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179828-5E1E-40E5-A9B4-4AA1548A6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1</Pages>
  <Words>322</Words>
  <Characters>184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Union College</Company>
  <LinksUpToDate>false</LinksUpToDate>
  <CharactersWithSpaces>2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Ron Bucinell</dc:creator>
  <cp:lastModifiedBy>Bucinell, Ronald</cp:lastModifiedBy>
  <cp:revision>12</cp:revision>
  <cp:lastPrinted>2011-05-23T12:45:00Z</cp:lastPrinted>
  <dcterms:created xsi:type="dcterms:W3CDTF">2011-05-17T04:52:00Z</dcterms:created>
  <dcterms:modified xsi:type="dcterms:W3CDTF">2011-05-23T12:46:00Z</dcterms:modified>
</cp:coreProperties>
</file>